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0160" w:type="dxa"/>
        <w:tblInd w:w="-252" w:type="dxa"/>
        <w:tblLook w:val="01E0"/>
      </w:tblPr>
      <w:tblGrid>
        <w:gridCol w:w="4420"/>
        <w:gridCol w:w="5740"/>
      </w:tblGrid>
      <w:tr w:rsidR="005C2BFB" w:rsidRPr="00EE5E62" w:rsidTr="009D1410">
        <w:tc>
          <w:tcPr>
            <w:tcW w:w="4420" w:type="dxa"/>
            <w:shd w:val="clear" w:color="auto" w:fill="auto"/>
          </w:tcPr>
          <w:p w:rsidR="005C2BFB" w:rsidRPr="00EE5E62" w:rsidRDefault="005C2BFB" w:rsidP="009D1410">
            <w:pPr>
              <w:ind w:left="57" w:right="57"/>
              <w:rPr>
                <w:b/>
                <w:sz w:val="26"/>
                <w:lang w:val="nl-NL" w:eastAsia="vi-VN"/>
              </w:rPr>
            </w:pPr>
            <w:r w:rsidRPr="00EE5E62">
              <w:rPr>
                <w:b/>
                <w:sz w:val="26"/>
                <w:lang w:val="nl-NL"/>
              </w:rPr>
              <w:t>PHÒNG GIÁO DỤC VÀ ĐÀO TẠO</w:t>
            </w:r>
          </w:p>
          <w:p w:rsidR="005C2BFB" w:rsidRPr="00EE5E62" w:rsidRDefault="005C2BFB" w:rsidP="009D1410">
            <w:pPr>
              <w:ind w:left="57" w:right="57" w:hanging="28"/>
              <w:jc w:val="center"/>
              <w:rPr>
                <w:b/>
                <w:sz w:val="26"/>
                <w:lang w:val="nl-NL" w:eastAsia="vi-VN"/>
              </w:rPr>
            </w:pPr>
            <w:r w:rsidRPr="00EE5E62">
              <w:rPr>
                <w:b/>
                <w:sz w:val="26"/>
                <w:lang w:val="nl-NL"/>
              </w:rPr>
              <w:t>THÀNH PHỐ THANH HÓA</w:t>
            </w:r>
          </w:p>
        </w:tc>
        <w:tc>
          <w:tcPr>
            <w:tcW w:w="5740" w:type="dxa"/>
            <w:shd w:val="clear" w:color="auto" w:fill="auto"/>
          </w:tcPr>
          <w:p w:rsidR="005C2BFB" w:rsidRPr="00EE5E62" w:rsidRDefault="005C2BFB" w:rsidP="009D1410">
            <w:pPr>
              <w:ind w:left="57" w:right="57"/>
              <w:jc w:val="center"/>
              <w:rPr>
                <w:b/>
                <w:sz w:val="26"/>
                <w:lang w:val="nl-NL"/>
              </w:rPr>
            </w:pPr>
            <w:r w:rsidRPr="00EE5E62">
              <w:rPr>
                <w:b/>
                <w:sz w:val="26"/>
                <w:lang w:val="nl-NL"/>
              </w:rPr>
              <w:t>ĐỀ KIỂM TRA CHẤT LƯỢNG  HỌC KỲ II</w:t>
            </w:r>
          </w:p>
          <w:p w:rsidR="005C2BFB" w:rsidRPr="00EE5E62" w:rsidRDefault="005C2BFB" w:rsidP="009D1410">
            <w:pPr>
              <w:ind w:left="57" w:right="57"/>
              <w:jc w:val="center"/>
              <w:rPr>
                <w:b/>
                <w:sz w:val="26"/>
                <w:lang w:val="nl-NL"/>
              </w:rPr>
            </w:pPr>
            <w:r w:rsidRPr="00EE5E62">
              <w:rPr>
                <w:b/>
                <w:sz w:val="26"/>
                <w:lang w:val="nl-NL"/>
              </w:rPr>
              <w:t>MÔN TOÁN LỚP 7 NĂM HỌC 2016 – 2017</w:t>
            </w:r>
            <w:r w:rsidRPr="00EE5E62">
              <w:rPr>
                <w:i/>
                <w:lang w:val="nl-NL"/>
              </w:rPr>
              <w:t xml:space="preserve">  </w:t>
            </w:r>
            <w:r w:rsidRPr="00EE5E62">
              <w:rPr>
                <w:i/>
                <w:sz w:val="26"/>
                <w:szCs w:val="26"/>
                <w:lang w:val="nl-NL"/>
              </w:rPr>
              <w:t>Thời  gian: 90 phút (không kể thời gian giao đề)</w:t>
            </w:r>
          </w:p>
        </w:tc>
      </w:tr>
    </w:tbl>
    <w:p w:rsidR="005C2BFB" w:rsidRPr="003A0370" w:rsidRDefault="005C2BFB" w:rsidP="005C2BFB">
      <w:pPr>
        <w:spacing w:before="60" w:after="60"/>
        <w:ind w:firstLine="700"/>
        <w:rPr>
          <w:b/>
          <w:u w:val="single"/>
        </w:rPr>
      </w:pPr>
      <w:r w:rsidRPr="003A0370">
        <w:rPr>
          <w:b/>
        </w:rPr>
        <w:t xml:space="preserve">ĐỀ CHẴN </w:t>
      </w:r>
    </w:p>
    <w:p w:rsidR="005C2BFB" w:rsidRDefault="005C2BFB" w:rsidP="005C2BFB">
      <w:pPr>
        <w:spacing w:before="60" w:after="60"/>
        <w:ind w:firstLine="700"/>
      </w:pPr>
      <w:r w:rsidRPr="00C33C9B">
        <w:rPr>
          <w:b/>
          <w:u w:val="single"/>
        </w:rPr>
        <w:t>Bài 1</w:t>
      </w:r>
      <w:r>
        <w:t xml:space="preserve">: </w:t>
      </w:r>
      <w:r w:rsidRPr="00273000">
        <w:rPr>
          <w:b/>
        </w:rPr>
        <w:t>(2</w:t>
      </w:r>
      <w:r>
        <w:rPr>
          <w:b/>
        </w:rPr>
        <w:t xml:space="preserve">,0 </w:t>
      </w:r>
      <w:r w:rsidRPr="00273000">
        <w:rPr>
          <w:b/>
        </w:rPr>
        <w:t>đ</w:t>
      </w:r>
      <w:r>
        <w:rPr>
          <w:b/>
        </w:rPr>
        <w:t>iểm</w:t>
      </w:r>
      <w:r w:rsidRPr="00273000">
        <w:rPr>
          <w:b/>
        </w:rPr>
        <w:t>)</w:t>
      </w:r>
      <w:r>
        <w:t xml:space="preserve"> </w:t>
      </w:r>
    </w:p>
    <w:p w:rsidR="005C2BFB" w:rsidRDefault="005C2BFB" w:rsidP="005C2BFB">
      <w:pPr>
        <w:spacing w:before="60" w:after="60"/>
        <w:ind w:firstLine="700"/>
      </w:pPr>
      <w:r>
        <w:t>Điểm kiểm tra định kì môn Toán của 20 học sinh được ghi lại như sau:</w:t>
      </w:r>
    </w:p>
    <w:tbl>
      <w:tblPr>
        <w:tblW w:w="0" w:type="auto"/>
        <w:tblInd w:w="2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56"/>
        <w:gridCol w:w="985"/>
        <w:gridCol w:w="985"/>
        <w:gridCol w:w="996"/>
        <w:gridCol w:w="985"/>
        <w:gridCol w:w="985"/>
        <w:gridCol w:w="996"/>
        <w:gridCol w:w="986"/>
        <w:gridCol w:w="885"/>
        <w:gridCol w:w="934"/>
      </w:tblGrid>
      <w:tr w:rsidR="005C2BFB" w:rsidTr="009D1410">
        <w:tc>
          <w:tcPr>
            <w:tcW w:w="756" w:type="dxa"/>
            <w:shd w:val="clear" w:color="auto" w:fill="auto"/>
          </w:tcPr>
          <w:p w:rsidR="005C2BFB" w:rsidRDefault="005C2BFB" w:rsidP="009D1410">
            <w:pPr>
              <w:spacing w:before="60" w:after="60"/>
              <w:jc w:val="center"/>
            </w:pPr>
            <w:r>
              <w:t>7</w:t>
            </w:r>
          </w:p>
        </w:tc>
        <w:tc>
          <w:tcPr>
            <w:tcW w:w="985" w:type="dxa"/>
            <w:shd w:val="clear" w:color="auto" w:fill="auto"/>
          </w:tcPr>
          <w:p w:rsidR="005C2BFB" w:rsidRDefault="005C2BFB" w:rsidP="009D1410">
            <w:pPr>
              <w:spacing w:before="60" w:after="60"/>
              <w:jc w:val="center"/>
            </w:pPr>
            <w:r>
              <w:t>9</w:t>
            </w:r>
          </w:p>
        </w:tc>
        <w:tc>
          <w:tcPr>
            <w:tcW w:w="985" w:type="dxa"/>
            <w:shd w:val="clear" w:color="auto" w:fill="auto"/>
          </w:tcPr>
          <w:p w:rsidR="005C2BFB" w:rsidRDefault="005C2BFB" w:rsidP="009D1410">
            <w:pPr>
              <w:spacing w:before="60" w:after="60"/>
              <w:jc w:val="center"/>
            </w:pPr>
            <w:r>
              <w:t>6</w:t>
            </w:r>
          </w:p>
        </w:tc>
        <w:tc>
          <w:tcPr>
            <w:tcW w:w="996" w:type="dxa"/>
            <w:shd w:val="clear" w:color="auto" w:fill="auto"/>
          </w:tcPr>
          <w:p w:rsidR="005C2BFB" w:rsidRDefault="005C2BFB" w:rsidP="009D1410">
            <w:pPr>
              <w:spacing w:before="60" w:after="60"/>
              <w:jc w:val="center"/>
            </w:pPr>
            <w:r>
              <w:t>7</w:t>
            </w:r>
          </w:p>
        </w:tc>
        <w:tc>
          <w:tcPr>
            <w:tcW w:w="985" w:type="dxa"/>
            <w:shd w:val="clear" w:color="auto" w:fill="auto"/>
          </w:tcPr>
          <w:p w:rsidR="005C2BFB" w:rsidRDefault="005C2BFB" w:rsidP="009D1410">
            <w:pPr>
              <w:spacing w:before="60" w:after="60"/>
              <w:jc w:val="center"/>
            </w:pPr>
            <w:r>
              <w:t>6</w:t>
            </w:r>
          </w:p>
        </w:tc>
        <w:tc>
          <w:tcPr>
            <w:tcW w:w="985" w:type="dxa"/>
            <w:shd w:val="clear" w:color="auto" w:fill="auto"/>
          </w:tcPr>
          <w:p w:rsidR="005C2BFB" w:rsidRDefault="005C2BFB" w:rsidP="009D1410">
            <w:pPr>
              <w:spacing w:before="60" w:after="60"/>
              <w:jc w:val="center"/>
            </w:pPr>
            <w:r>
              <w:t>5</w:t>
            </w:r>
          </w:p>
        </w:tc>
        <w:tc>
          <w:tcPr>
            <w:tcW w:w="996" w:type="dxa"/>
            <w:shd w:val="clear" w:color="auto" w:fill="auto"/>
          </w:tcPr>
          <w:p w:rsidR="005C2BFB" w:rsidRDefault="005C2BFB" w:rsidP="009D1410">
            <w:pPr>
              <w:spacing w:before="60" w:after="60"/>
              <w:jc w:val="center"/>
            </w:pPr>
            <w:r>
              <w:t>7</w:t>
            </w:r>
          </w:p>
        </w:tc>
        <w:tc>
          <w:tcPr>
            <w:tcW w:w="986" w:type="dxa"/>
            <w:shd w:val="clear" w:color="auto" w:fill="auto"/>
          </w:tcPr>
          <w:p w:rsidR="005C2BFB" w:rsidRDefault="005C2BFB" w:rsidP="009D1410">
            <w:pPr>
              <w:spacing w:before="60" w:after="60"/>
              <w:jc w:val="center"/>
            </w:pPr>
            <w:r>
              <w:t>9</w:t>
            </w:r>
          </w:p>
        </w:tc>
        <w:tc>
          <w:tcPr>
            <w:tcW w:w="885" w:type="dxa"/>
            <w:shd w:val="clear" w:color="auto" w:fill="auto"/>
          </w:tcPr>
          <w:p w:rsidR="005C2BFB" w:rsidRDefault="005C2BFB" w:rsidP="009D1410">
            <w:pPr>
              <w:spacing w:before="60" w:after="60"/>
              <w:jc w:val="center"/>
            </w:pPr>
            <w:r>
              <w:t>5</w:t>
            </w:r>
          </w:p>
        </w:tc>
        <w:tc>
          <w:tcPr>
            <w:tcW w:w="934" w:type="dxa"/>
            <w:shd w:val="clear" w:color="auto" w:fill="auto"/>
          </w:tcPr>
          <w:p w:rsidR="005C2BFB" w:rsidRDefault="005C2BFB" w:rsidP="009D1410">
            <w:pPr>
              <w:spacing w:before="60" w:after="60"/>
              <w:jc w:val="center"/>
            </w:pPr>
            <w:r>
              <w:t>5</w:t>
            </w:r>
          </w:p>
        </w:tc>
      </w:tr>
      <w:tr w:rsidR="005C2BFB" w:rsidTr="009D1410">
        <w:tc>
          <w:tcPr>
            <w:tcW w:w="756" w:type="dxa"/>
            <w:shd w:val="clear" w:color="auto" w:fill="auto"/>
          </w:tcPr>
          <w:p w:rsidR="005C2BFB" w:rsidRDefault="005C2BFB" w:rsidP="009D1410">
            <w:pPr>
              <w:spacing w:before="60" w:after="60"/>
              <w:jc w:val="center"/>
            </w:pPr>
            <w:r>
              <w:t>8</w:t>
            </w:r>
          </w:p>
        </w:tc>
        <w:tc>
          <w:tcPr>
            <w:tcW w:w="985" w:type="dxa"/>
            <w:shd w:val="clear" w:color="auto" w:fill="auto"/>
          </w:tcPr>
          <w:p w:rsidR="005C2BFB" w:rsidRDefault="005C2BFB" w:rsidP="009D1410">
            <w:pPr>
              <w:spacing w:before="60" w:after="60"/>
              <w:jc w:val="center"/>
            </w:pPr>
            <w:r>
              <w:t>7</w:t>
            </w:r>
          </w:p>
        </w:tc>
        <w:tc>
          <w:tcPr>
            <w:tcW w:w="985" w:type="dxa"/>
            <w:shd w:val="clear" w:color="auto" w:fill="auto"/>
          </w:tcPr>
          <w:p w:rsidR="005C2BFB" w:rsidRDefault="005C2BFB" w:rsidP="009D1410">
            <w:pPr>
              <w:spacing w:before="60" w:after="60"/>
              <w:jc w:val="center"/>
            </w:pPr>
            <w:r>
              <w:t>9</w:t>
            </w:r>
          </w:p>
        </w:tc>
        <w:tc>
          <w:tcPr>
            <w:tcW w:w="996" w:type="dxa"/>
            <w:shd w:val="clear" w:color="auto" w:fill="auto"/>
          </w:tcPr>
          <w:p w:rsidR="005C2BFB" w:rsidRDefault="005C2BFB" w:rsidP="009D1410">
            <w:pPr>
              <w:spacing w:before="60" w:after="60"/>
              <w:jc w:val="center"/>
            </w:pPr>
            <w:r>
              <w:t>10</w:t>
            </w:r>
          </w:p>
        </w:tc>
        <w:tc>
          <w:tcPr>
            <w:tcW w:w="985" w:type="dxa"/>
            <w:shd w:val="clear" w:color="auto" w:fill="auto"/>
          </w:tcPr>
          <w:p w:rsidR="005C2BFB" w:rsidRDefault="005C2BFB" w:rsidP="009D1410">
            <w:pPr>
              <w:spacing w:before="60" w:after="60"/>
              <w:jc w:val="center"/>
            </w:pPr>
            <w:r>
              <w:t>7</w:t>
            </w:r>
          </w:p>
        </w:tc>
        <w:tc>
          <w:tcPr>
            <w:tcW w:w="985" w:type="dxa"/>
            <w:shd w:val="clear" w:color="auto" w:fill="auto"/>
          </w:tcPr>
          <w:p w:rsidR="005C2BFB" w:rsidRDefault="005C2BFB" w:rsidP="009D1410">
            <w:pPr>
              <w:spacing w:before="60" w:after="60"/>
              <w:jc w:val="center"/>
            </w:pPr>
            <w:r>
              <w:t>8</w:t>
            </w:r>
          </w:p>
        </w:tc>
        <w:tc>
          <w:tcPr>
            <w:tcW w:w="996" w:type="dxa"/>
            <w:shd w:val="clear" w:color="auto" w:fill="auto"/>
          </w:tcPr>
          <w:p w:rsidR="005C2BFB" w:rsidRDefault="005C2BFB" w:rsidP="009D1410">
            <w:pPr>
              <w:spacing w:before="60" w:after="60"/>
              <w:jc w:val="center"/>
            </w:pPr>
            <w:r>
              <w:t>10</w:t>
            </w:r>
          </w:p>
        </w:tc>
        <w:tc>
          <w:tcPr>
            <w:tcW w:w="986" w:type="dxa"/>
            <w:shd w:val="clear" w:color="auto" w:fill="auto"/>
          </w:tcPr>
          <w:p w:rsidR="005C2BFB" w:rsidRDefault="005C2BFB" w:rsidP="009D1410">
            <w:pPr>
              <w:spacing w:before="60" w:after="60"/>
              <w:jc w:val="center"/>
            </w:pPr>
            <w:r>
              <w:t>9</w:t>
            </w:r>
          </w:p>
        </w:tc>
        <w:tc>
          <w:tcPr>
            <w:tcW w:w="885" w:type="dxa"/>
            <w:shd w:val="clear" w:color="auto" w:fill="auto"/>
          </w:tcPr>
          <w:p w:rsidR="005C2BFB" w:rsidRDefault="005C2BFB" w:rsidP="009D1410">
            <w:pPr>
              <w:spacing w:before="60" w:after="60"/>
              <w:jc w:val="center"/>
            </w:pPr>
            <w:r>
              <w:t>7</w:t>
            </w:r>
          </w:p>
        </w:tc>
        <w:tc>
          <w:tcPr>
            <w:tcW w:w="934" w:type="dxa"/>
            <w:shd w:val="clear" w:color="auto" w:fill="auto"/>
          </w:tcPr>
          <w:p w:rsidR="005C2BFB" w:rsidRDefault="005C2BFB" w:rsidP="009D1410">
            <w:pPr>
              <w:spacing w:before="60" w:after="60"/>
              <w:jc w:val="center"/>
            </w:pPr>
            <w:r>
              <w:t>7</w:t>
            </w:r>
          </w:p>
        </w:tc>
      </w:tr>
    </w:tbl>
    <w:p w:rsidR="005C2BFB" w:rsidRDefault="005C2BFB" w:rsidP="005C2BFB">
      <w:pPr>
        <w:spacing w:before="60" w:after="60"/>
        <w:ind w:firstLine="700"/>
        <w:jc w:val="both"/>
      </w:pPr>
      <w:r>
        <w:t xml:space="preserve">a) Dấu hiệu ở đây là gì? Lập bảng “tần số”.                                 </w:t>
      </w:r>
    </w:p>
    <w:p w:rsidR="005C2BFB" w:rsidRDefault="005C2BFB" w:rsidP="005C2BFB">
      <w:pPr>
        <w:spacing w:before="60" w:after="60"/>
        <w:ind w:firstLine="700"/>
        <w:jc w:val="both"/>
      </w:pPr>
      <w:r>
        <w:t>b) Tính số trung bình cộng và tìm mốt của dấu hiệu.</w:t>
      </w:r>
    </w:p>
    <w:p w:rsidR="005C2BFB" w:rsidRDefault="005C2BFB" w:rsidP="005C2BFB">
      <w:pPr>
        <w:spacing w:before="60" w:after="60"/>
        <w:ind w:firstLine="700"/>
        <w:jc w:val="both"/>
        <w:rPr>
          <w:b/>
          <w:bCs/>
          <w:szCs w:val="26"/>
        </w:rPr>
      </w:pPr>
      <w:r w:rsidRPr="00A86FBC">
        <w:rPr>
          <w:b/>
          <w:bCs/>
          <w:szCs w:val="26"/>
          <w:u w:val="single"/>
        </w:rPr>
        <w:t>Bài 2</w:t>
      </w:r>
      <w:r>
        <w:rPr>
          <w:b/>
          <w:bCs/>
          <w:szCs w:val="26"/>
        </w:rPr>
        <w:t xml:space="preserve"> (2,0 điểm)</w:t>
      </w:r>
    </w:p>
    <w:p w:rsidR="005C2BFB" w:rsidRDefault="005C2BFB" w:rsidP="00F906DE">
      <w:pPr>
        <w:numPr>
          <w:ilvl w:val="0"/>
          <w:numId w:val="4"/>
        </w:numPr>
        <w:spacing w:before="60" w:after="60" w:line="240" w:lineRule="auto"/>
        <w:jc w:val="both"/>
      </w:pPr>
      <w:r w:rsidRPr="003C1A34">
        <w:rPr>
          <w:bCs/>
          <w:szCs w:val="26"/>
        </w:rPr>
        <w:t>Cho đơn thức</w:t>
      </w:r>
      <w:r>
        <w:rPr>
          <w:b/>
          <w:bCs/>
          <w:szCs w:val="26"/>
        </w:rPr>
        <w:t xml:space="preserve"> </w:t>
      </w:r>
      <w:r>
        <w:t xml:space="preserve">M = </w:t>
      </w:r>
      <w:r w:rsidRPr="008C1B92">
        <w:rPr>
          <w:position w:val="-32"/>
        </w:rPr>
        <w:object w:dxaOrig="2180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5.5pt;height:44.25pt" o:ole="">
            <v:imagedata r:id="rId8" o:title=""/>
          </v:shape>
          <o:OLEObject Type="Embed" ProgID="Equation.DSMT4" ShapeID="_x0000_i1025" DrawAspect="Content" ObjectID="_1617285450" r:id="rId9"/>
        </w:object>
      </w:r>
      <w:r>
        <w:t xml:space="preserve"> </w:t>
      </w:r>
    </w:p>
    <w:p w:rsidR="005C2BFB" w:rsidRDefault="005C2BFB" w:rsidP="005C2BFB">
      <w:pPr>
        <w:spacing w:before="60" w:after="60"/>
        <w:ind w:left="700"/>
        <w:jc w:val="both"/>
      </w:pPr>
      <w:r>
        <w:t xml:space="preserve">Thu gọn rồi tính giá trị của M tại x = </w:t>
      </w:r>
      <w:r w:rsidRPr="00730D64">
        <w:rPr>
          <w:position w:val="-26"/>
        </w:rPr>
        <w:object w:dxaOrig="260" w:dyaOrig="700">
          <v:shape id="_x0000_i1026" type="#_x0000_t75" style="width:12.75pt;height:35.25pt" o:ole="">
            <v:imagedata r:id="rId10" o:title=""/>
          </v:shape>
          <o:OLEObject Type="Embed" ProgID="Equation.DSMT4" ShapeID="_x0000_i1026" DrawAspect="Content" ObjectID="_1617285451" r:id="rId11"/>
        </w:object>
      </w:r>
      <w:r>
        <w:t>;  y = - 1</w:t>
      </w:r>
    </w:p>
    <w:p w:rsidR="005C2BFB" w:rsidRPr="000F139C" w:rsidRDefault="005C2BFB" w:rsidP="005C2BFB">
      <w:pPr>
        <w:spacing w:before="60" w:after="60"/>
        <w:ind w:firstLine="700"/>
        <w:jc w:val="both"/>
      </w:pPr>
      <w:r>
        <w:t xml:space="preserve"> b) Tìm đa thức P biết: P + ( x</w:t>
      </w:r>
      <w:r>
        <w:rPr>
          <w:vertAlign w:val="superscript"/>
        </w:rPr>
        <w:t>2</w:t>
      </w:r>
      <w:r>
        <w:t xml:space="preserve"> – 2y</w:t>
      </w:r>
      <w:r>
        <w:rPr>
          <w:vertAlign w:val="superscript"/>
        </w:rPr>
        <w:t>2</w:t>
      </w:r>
      <w:r>
        <w:t xml:space="preserve"> + </w:t>
      </w:r>
      <w:r w:rsidRPr="00C33C9B">
        <w:rPr>
          <w:position w:val="-28"/>
        </w:rPr>
        <w:object w:dxaOrig="260" w:dyaOrig="720">
          <v:shape id="_x0000_i1027" type="#_x0000_t75" style="width:12.75pt;height:36pt" o:ole="">
            <v:imagedata r:id="rId12" o:title=""/>
          </v:shape>
          <o:OLEObject Type="Embed" ProgID="Equation.DSMT4" ShapeID="_x0000_i1027" DrawAspect="Content" ObjectID="_1617285452" r:id="rId13"/>
        </w:object>
      </w:r>
      <w:r>
        <w:t>xy) = - 4x</w:t>
      </w:r>
      <w:r>
        <w:rPr>
          <w:vertAlign w:val="superscript"/>
        </w:rPr>
        <w:t>2</w:t>
      </w:r>
      <w:r>
        <w:t xml:space="preserve">  + 5y</w:t>
      </w:r>
      <w:r>
        <w:rPr>
          <w:vertAlign w:val="superscript"/>
        </w:rPr>
        <w:t>2</w:t>
      </w:r>
      <w:r>
        <w:t xml:space="preserve"> + </w:t>
      </w:r>
      <w:r w:rsidRPr="00C33C9B">
        <w:rPr>
          <w:position w:val="-28"/>
        </w:rPr>
        <w:object w:dxaOrig="260" w:dyaOrig="720">
          <v:shape id="_x0000_i1028" type="#_x0000_t75" style="width:12.75pt;height:36pt" o:ole="">
            <v:imagedata r:id="rId12" o:title=""/>
          </v:shape>
          <o:OLEObject Type="Embed" ProgID="Equation.DSMT4" ShapeID="_x0000_i1028" DrawAspect="Content" ObjectID="_1617285453" r:id="rId14"/>
        </w:object>
      </w:r>
      <w:r>
        <w:t xml:space="preserve">xy                     </w:t>
      </w:r>
    </w:p>
    <w:p w:rsidR="005C2BFB" w:rsidRDefault="005C2BFB" w:rsidP="005C2BFB">
      <w:pPr>
        <w:spacing w:before="60" w:after="60"/>
        <w:ind w:firstLine="700"/>
        <w:jc w:val="both"/>
        <w:rPr>
          <w:b/>
          <w:bCs/>
          <w:szCs w:val="26"/>
        </w:rPr>
      </w:pPr>
      <w:r w:rsidRPr="00A86FBC">
        <w:rPr>
          <w:b/>
          <w:bCs/>
          <w:szCs w:val="26"/>
          <w:u w:val="single"/>
        </w:rPr>
        <w:t>Bài 3</w:t>
      </w:r>
      <w:r>
        <w:rPr>
          <w:b/>
          <w:bCs/>
          <w:szCs w:val="26"/>
        </w:rPr>
        <w:t xml:space="preserve"> (1,5 điểm) </w:t>
      </w:r>
    </w:p>
    <w:p w:rsidR="005C2BFB" w:rsidRPr="00B87B7D" w:rsidRDefault="005C2BFB" w:rsidP="005C2BFB">
      <w:pPr>
        <w:spacing w:before="60" w:after="60"/>
        <w:ind w:firstLine="700"/>
        <w:jc w:val="both"/>
        <w:rPr>
          <w:bCs/>
          <w:szCs w:val="26"/>
          <w:vertAlign w:val="superscript"/>
        </w:rPr>
      </w:pPr>
      <w:r>
        <w:rPr>
          <w:bCs/>
          <w:szCs w:val="26"/>
        </w:rPr>
        <w:t>Cho hai đa thức f(x) = - 2x</w:t>
      </w:r>
      <w:r>
        <w:rPr>
          <w:bCs/>
          <w:szCs w:val="26"/>
          <w:vertAlign w:val="superscript"/>
        </w:rPr>
        <w:t xml:space="preserve">3 </w:t>
      </w:r>
      <w:r>
        <w:rPr>
          <w:bCs/>
          <w:szCs w:val="26"/>
        </w:rPr>
        <w:t>+  7 -  6x  +  5x</w:t>
      </w:r>
      <w:r>
        <w:rPr>
          <w:bCs/>
          <w:szCs w:val="26"/>
          <w:vertAlign w:val="superscript"/>
        </w:rPr>
        <w:t>4</w:t>
      </w:r>
      <w:r>
        <w:rPr>
          <w:bCs/>
          <w:szCs w:val="26"/>
        </w:rPr>
        <w:t xml:space="preserve">  - 2x</w:t>
      </w:r>
      <w:r>
        <w:rPr>
          <w:bCs/>
          <w:szCs w:val="26"/>
          <w:vertAlign w:val="superscript"/>
        </w:rPr>
        <w:t>3</w:t>
      </w:r>
    </w:p>
    <w:p w:rsidR="005C2BFB" w:rsidRDefault="005C2BFB" w:rsidP="005C2BFB">
      <w:pPr>
        <w:spacing w:before="60" w:after="60"/>
        <w:ind w:firstLine="700"/>
        <w:jc w:val="both"/>
        <w:rPr>
          <w:bCs/>
          <w:szCs w:val="26"/>
        </w:rPr>
      </w:pPr>
      <w:r>
        <w:rPr>
          <w:bCs/>
          <w:szCs w:val="26"/>
        </w:rPr>
        <w:t xml:space="preserve">                          g(x) = 5x</w:t>
      </w:r>
      <w:r>
        <w:rPr>
          <w:bCs/>
          <w:szCs w:val="26"/>
          <w:vertAlign w:val="superscript"/>
        </w:rPr>
        <w:t>2</w:t>
      </w:r>
      <w:r>
        <w:rPr>
          <w:bCs/>
          <w:szCs w:val="26"/>
        </w:rPr>
        <w:t xml:space="preserve">  + 9x – 2x</w:t>
      </w:r>
      <w:r>
        <w:rPr>
          <w:bCs/>
          <w:szCs w:val="26"/>
          <w:vertAlign w:val="superscript"/>
        </w:rPr>
        <w:t>4</w:t>
      </w:r>
      <w:r>
        <w:rPr>
          <w:bCs/>
          <w:szCs w:val="26"/>
        </w:rPr>
        <w:t xml:space="preserve"> – x</w:t>
      </w:r>
      <w:r>
        <w:rPr>
          <w:bCs/>
          <w:szCs w:val="26"/>
          <w:vertAlign w:val="superscript"/>
        </w:rPr>
        <w:t xml:space="preserve">2 </w:t>
      </w:r>
      <w:r>
        <w:rPr>
          <w:bCs/>
          <w:szCs w:val="26"/>
        </w:rPr>
        <w:t xml:space="preserve"> +  4x</w:t>
      </w:r>
      <w:r>
        <w:rPr>
          <w:bCs/>
          <w:szCs w:val="26"/>
          <w:vertAlign w:val="superscript"/>
        </w:rPr>
        <w:t>3</w:t>
      </w:r>
      <w:r>
        <w:rPr>
          <w:bCs/>
          <w:szCs w:val="26"/>
        </w:rPr>
        <w:t xml:space="preserve"> - 12 </w:t>
      </w:r>
    </w:p>
    <w:p w:rsidR="005C2BFB" w:rsidRDefault="005C2BFB" w:rsidP="005C2BFB">
      <w:pPr>
        <w:spacing w:before="60" w:after="60"/>
        <w:ind w:firstLine="700"/>
        <w:jc w:val="both"/>
        <w:rPr>
          <w:bCs/>
          <w:szCs w:val="26"/>
        </w:rPr>
      </w:pPr>
      <w:r>
        <w:rPr>
          <w:bCs/>
          <w:szCs w:val="26"/>
        </w:rPr>
        <w:t>a) Thu gọn và sắp xếp hai đa thức trên theo lũy thừa giảm dần của biến.</w:t>
      </w:r>
    </w:p>
    <w:p w:rsidR="005C2BFB" w:rsidRPr="00B87B7D" w:rsidRDefault="005C2BFB" w:rsidP="005C2BFB">
      <w:pPr>
        <w:spacing w:before="60" w:after="60"/>
        <w:ind w:firstLine="700"/>
        <w:jc w:val="both"/>
        <w:rPr>
          <w:bCs/>
          <w:szCs w:val="26"/>
        </w:rPr>
      </w:pPr>
      <w:r w:rsidRPr="001F59D0">
        <w:rPr>
          <w:bCs/>
          <w:szCs w:val="26"/>
        </w:rPr>
        <w:t>b) Tính  f(x) + g(x).</w:t>
      </w:r>
    </w:p>
    <w:p w:rsidR="005C2BFB" w:rsidRPr="001F59D0" w:rsidRDefault="005C2BFB" w:rsidP="005C2BFB">
      <w:pPr>
        <w:spacing w:before="60" w:after="60"/>
        <w:ind w:firstLine="700"/>
        <w:jc w:val="both"/>
        <w:rPr>
          <w:b/>
          <w:bCs/>
        </w:rPr>
      </w:pPr>
      <w:r w:rsidRPr="001F59D0">
        <w:rPr>
          <w:b/>
          <w:bCs/>
          <w:u w:val="single"/>
        </w:rPr>
        <w:t>Bài 4:</w:t>
      </w:r>
      <w:r w:rsidRPr="001F59D0">
        <w:rPr>
          <w:b/>
          <w:bCs/>
        </w:rPr>
        <w:t xml:space="preserve"> (4,0 điểm).</w:t>
      </w:r>
    </w:p>
    <w:p w:rsidR="005C2BFB" w:rsidRDefault="005C2BFB" w:rsidP="005C2BFB">
      <w:pPr>
        <w:spacing w:before="60" w:after="60"/>
        <w:ind w:firstLine="700"/>
        <w:jc w:val="both"/>
        <w:rPr>
          <w:lang w:val="pt-BR"/>
        </w:rPr>
      </w:pPr>
      <w:r>
        <w:rPr>
          <w:lang w:val="pt-BR"/>
        </w:rPr>
        <w:t>Cho tam giác ABC vuông tại A có AB = 6cm; BC = 10 cm.</w:t>
      </w:r>
    </w:p>
    <w:p w:rsidR="005C2BFB" w:rsidRPr="001F59D0" w:rsidRDefault="005C2BFB" w:rsidP="005C2BFB">
      <w:pPr>
        <w:spacing w:before="60" w:after="60"/>
        <w:ind w:firstLine="700"/>
        <w:jc w:val="both"/>
        <w:rPr>
          <w:lang w:val="pt-BR"/>
        </w:rPr>
      </w:pPr>
      <w:r w:rsidRPr="001F59D0">
        <w:rPr>
          <w:lang w:val="pt-BR"/>
        </w:rPr>
        <w:t>a) Tính độ dài cạnh AC và so sánh các góc của tam giác ABC.</w:t>
      </w:r>
    </w:p>
    <w:p w:rsidR="005C2BFB" w:rsidRDefault="005C2BFB" w:rsidP="005C2BFB">
      <w:pPr>
        <w:spacing w:before="60" w:after="60"/>
        <w:ind w:firstLine="700"/>
        <w:jc w:val="both"/>
      </w:pPr>
      <w:r>
        <w:t>b) Trên tia đối của tia AB lấy điểm D sao cho A là trung điểm của đoạn thẳng BD. Chứng minh tam giác BCD cân.</w:t>
      </w:r>
    </w:p>
    <w:p w:rsidR="005C2BFB" w:rsidRDefault="005C2BFB" w:rsidP="005C2BFB">
      <w:pPr>
        <w:spacing w:before="60" w:after="60"/>
        <w:ind w:firstLine="700"/>
        <w:jc w:val="both"/>
      </w:pPr>
      <w:r>
        <w:t>c) Gọi K là trung điểm của cạnh BC, đường thẳng DK cắt cạnh AC tại M. Tính MC.</w:t>
      </w:r>
    </w:p>
    <w:p w:rsidR="005C2BFB" w:rsidRDefault="005C2BFB" w:rsidP="005C2BFB">
      <w:pPr>
        <w:spacing w:before="60" w:after="60"/>
        <w:ind w:firstLine="700"/>
        <w:jc w:val="both"/>
      </w:pPr>
      <w:r>
        <w:t xml:space="preserve">d) Đường trung trực d của đoạn thẳng AC cắt đường thẳng DC tại Q. </w:t>
      </w:r>
    </w:p>
    <w:p w:rsidR="005C2BFB" w:rsidRDefault="005C2BFB" w:rsidP="005C2BFB">
      <w:pPr>
        <w:spacing w:before="60" w:after="60"/>
        <w:ind w:firstLine="700"/>
        <w:jc w:val="both"/>
      </w:pPr>
      <w:r>
        <w:t xml:space="preserve">  Chứng minh ba điểm B, M, Q thẳng hàng.</w:t>
      </w:r>
    </w:p>
    <w:p w:rsidR="005C2BFB" w:rsidRDefault="005C2BFB" w:rsidP="005C2BFB">
      <w:pPr>
        <w:spacing w:before="60" w:after="60"/>
        <w:ind w:firstLine="700"/>
        <w:jc w:val="both"/>
        <w:rPr>
          <w:b/>
        </w:rPr>
      </w:pPr>
      <w:r w:rsidRPr="00A86FBC">
        <w:rPr>
          <w:b/>
          <w:u w:val="single"/>
        </w:rPr>
        <w:t>Bài 5:</w:t>
      </w:r>
      <w:r>
        <w:rPr>
          <w:b/>
        </w:rPr>
        <w:t xml:space="preserve"> (0,5 điểm) </w:t>
      </w:r>
    </w:p>
    <w:p w:rsidR="005C2BFB" w:rsidRDefault="005C2BFB" w:rsidP="005C2BFB">
      <w:pPr>
        <w:spacing w:before="60" w:after="60"/>
        <w:ind w:firstLine="700"/>
        <w:jc w:val="both"/>
      </w:pPr>
      <w:r>
        <w:t>Cho đa thức P(x)</w:t>
      </w:r>
      <w:r>
        <w:rPr>
          <w:vertAlign w:val="subscript"/>
        </w:rPr>
        <w:t xml:space="preserve"> </w:t>
      </w:r>
      <w:r>
        <w:t>= ax</w:t>
      </w:r>
      <w:r>
        <w:rPr>
          <w:vertAlign w:val="superscript"/>
        </w:rPr>
        <w:t>2</w:t>
      </w:r>
      <w:r>
        <w:t xml:space="preserve"> + bx + c và 2a + b = 0. Chứng tỏ rằng P(-1). P(3) </w:t>
      </w:r>
      <w:r w:rsidRPr="003B6D02">
        <w:rPr>
          <w:position w:val="-4"/>
        </w:rPr>
        <w:object w:dxaOrig="220" w:dyaOrig="260">
          <v:shape id="_x0000_i1029" type="#_x0000_t75" style="width:11.25pt;height:12.75pt" o:ole="">
            <v:imagedata r:id="rId15" o:title=""/>
          </v:shape>
          <o:OLEObject Type="Embed" ProgID="Equation.DSMT4" ShapeID="_x0000_i1029" DrawAspect="Content" ObjectID="_1617285454" r:id="rId16"/>
        </w:object>
      </w:r>
      <w:r>
        <w:t xml:space="preserve"> 0.</w:t>
      </w:r>
    </w:p>
    <w:p w:rsidR="005C2BFB" w:rsidRDefault="005C2BFB" w:rsidP="005C2BFB">
      <w:pPr>
        <w:spacing w:before="60" w:after="60" w:line="360" w:lineRule="auto"/>
        <w:ind w:firstLine="700"/>
        <w:jc w:val="both"/>
        <w:rPr>
          <w:i/>
        </w:rPr>
      </w:pPr>
      <w:r w:rsidRPr="00BE78E2">
        <w:rPr>
          <w:i/>
        </w:rPr>
        <w:lastRenderedPageBreak/>
        <w:t xml:space="preserve">                                               </w:t>
      </w:r>
    </w:p>
    <w:p w:rsidR="005C2BFB" w:rsidRDefault="005C2BFB" w:rsidP="005C2BFB">
      <w:pPr>
        <w:spacing w:before="60" w:after="60" w:line="360" w:lineRule="auto"/>
        <w:ind w:firstLine="700"/>
        <w:jc w:val="center"/>
        <w:rPr>
          <w:i/>
        </w:rPr>
      </w:pPr>
      <w:r w:rsidRPr="00BE78E2">
        <w:rPr>
          <w:i/>
        </w:rPr>
        <w:t>------ Hết------</w:t>
      </w:r>
    </w:p>
    <w:p w:rsidR="005C2BFB" w:rsidRPr="00BE78E2" w:rsidRDefault="005C2BFB" w:rsidP="005C2BFB">
      <w:pPr>
        <w:spacing w:before="60" w:after="60" w:line="360" w:lineRule="auto"/>
        <w:ind w:firstLine="700"/>
        <w:jc w:val="center"/>
        <w:rPr>
          <w:i/>
        </w:rPr>
      </w:pPr>
    </w:p>
    <w:tbl>
      <w:tblPr>
        <w:tblW w:w="9900" w:type="dxa"/>
        <w:tblInd w:w="-252" w:type="dxa"/>
        <w:tblLook w:val="01E0"/>
      </w:tblPr>
      <w:tblGrid>
        <w:gridCol w:w="4420"/>
        <w:gridCol w:w="5480"/>
      </w:tblGrid>
      <w:tr w:rsidR="005C2BFB" w:rsidRPr="00EE5E62" w:rsidTr="009D1410">
        <w:tc>
          <w:tcPr>
            <w:tcW w:w="4420" w:type="dxa"/>
            <w:shd w:val="clear" w:color="auto" w:fill="auto"/>
          </w:tcPr>
          <w:p w:rsidR="005C2BFB" w:rsidRPr="00EE5E62" w:rsidRDefault="005C2BFB" w:rsidP="009D1410">
            <w:pPr>
              <w:ind w:left="57" w:right="57"/>
              <w:jc w:val="center"/>
              <w:rPr>
                <w:b/>
                <w:sz w:val="26"/>
                <w:lang w:val="nl-NL"/>
              </w:rPr>
            </w:pPr>
            <w:r w:rsidRPr="00EE5E62">
              <w:rPr>
                <w:b/>
                <w:sz w:val="26"/>
                <w:lang w:val="nl-NL"/>
              </w:rPr>
              <w:t>PHÒNG GIÁO DỤC VÀ ĐÀO TẠO</w:t>
            </w:r>
          </w:p>
          <w:p w:rsidR="005C2BFB" w:rsidRPr="00EE5E62" w:rsidRDefault="005C2BFB" w:rsidP="009D1410">
            <w:pPr>
              <w:ind w:left="57" w:right="57"/>
              <w:jc w:val="center"/>
              <w:rPr>
                <w:b/>
                <w:sz w:val="26"/>
                <w:lang w:val="nl-NL" w:eastAsia="vi-VN"/>
              </w:rPr>
            </w:pPr>
            <w:r w:rsidRPr="00EE5E62">
              <w:rPr>
                <w:b/>
                <w:sz w:val="26"/>
                <w:lang w:val="nl-NL"/>
              </w:rPr>
              <w:t>THÀNH PHỐ THANH HÓA</w:t>
            </w:r>
          </w:p>
        </w:tc>
        <w:tc>
          <w:tcPr>
            <w:tcW w:w="5480" w:type="dxa"/>
            <w:shd w:val="clear" w:color="auto" w:fill="auto"/>
          </w:tcPr>
          <w:p w:rsidR="005C2BFB" w:rsidRPr="00EE5E62" w:rsidRDefault="005C2BFB" w:rsidP="009D1410">
            <w:pPr>
              <w:ind w:left="57" w:right="57"/>
              <w:jc w:val="center"/>
              <w:rPr>
                <w:b/>
                <w:sz w:val="26"/>
                <w:lang w:val="nl-NL"/>
              </w:rPr>
            </w:pPr>
            <w:r w:rsidRPr="00EE5E62">
              <w:rPr>
                <w:b/>
                <w:sz w:val="26"/>
                <w:lang w:val="nl-NL"/>
              </w:rPr>
              <w:t>ĐỀ KIỂM TRA CHẤT LƯỢNG  HỌC KỲ II</w:t>
            </w:r>
          </w:p>
          <w:p w:rsidR="005C2BFB" w:rsidRPr="00EE5E62" w:rsidRDefault="005C2BFB" w:rsidP="009D1410">
            <w:pPr>
              <w:ind w:left="57" w:right="57"/>
              <w:jc w:val="center"/>
              <w:rPr>
                <w:b/>
                <w:sz w:val="26"/>
                <w:lang w:val="nl-NL"/>
              </w:rPr>
            </w:pPr>
            <w:r w:rsidRPr="00EE5E62">
              <w:rPr>
                <w:b/>
                <w:sz w:val="26"/>
                <w:lang w:val="nl-NL"/>
              </w:rPr>
              <w:t>MÔN TOÁN LỚP 7 NĂM HỌC 2016 – 2017</w:t>
            </w:r>
          </w:p>
          <w:p w:rsidR="005C2BFB" w:rsidRPr="00EE5E62" w:rsidRDefault="005C2BFB" w:rsidP="009D1410">
            <w:pPr>
              <w:spacing w:before="120" w:after="120"/>
              <w:jc w:val="center"/>
              <w:rPr>
                <w:b/>
                <w:sz w:val="26"/>
                <w:szCs w:val="26"/>
                <w:lang w:eastAsia="vi-VN"/>
              </w:rPr>
            </w:pPr>
            <w:r w:rsidRPr="00EE5E62">
              <w:rPr>
                <w:i/>
                <w:sz w:val="24"/>
                <w:lang w:val="nl-NL"/>
              </w:rPr>
              <w:t xml:space="preserve">    </w:t>
            </w:r>
            <w:r w:rsidRPr="00EE5E62">
              <w:rPr>
                <w:i/>
                <w:sz w:val="26"/>
                <w:szCs w:val="26"/>
                <w:lang w:val="nl-NL"/>
              </w:rPr>
              <w:t>Thời gian: 90 phút (không kể thời gian giao đề)</w:t>
            </w:r>
          </w:p>
        </w:tc>
      </w:tr>
    </w:tbl>
    <w:p w:rsidR="005C2BFB" w:rsidRDefault="005C2BFB" w:rsidP="005C2BFB">
      <w:pPr>
        <w:ind w:right="-135" w:firstLine="700"/>
      </w:pPr>
    </w:p>
    <w:p w:rsidR="005C2BFB" w:rsidRPr="00207B89" w:rsidRDefault="005C2BFB" w:rsidP="005C2BFB">
      <w:pPr>
        <w:ind w:right="-135" w:firstLine="700"/>
        <w:rPr>
          <w:b/>
        </w:rPr>
      </w:pPr>
      <w:r w:rsidRPr="00207B89">
        <w:rPr>
          <w:b/>
        </w:rPr>
        <w:t>ĐỀ LẺ</w:t>
      </w:r>
    </w:p>
    <w:p w:rsidR="005C2BFB" w:rsidRDefault="005C2BFB" w:rsidP="005C2BFB">
      <w:pPr>
        <w:ind w:right="-135" w:firstLine="700"/>
      </w:pPr>
      <w:r w:rsidRPr="00C33C9B">
        <w:rPr>
          <w:b/>
          <w:u w:val="single"/>
        </w:rPr>
        <w:t>Bài 1</w:t>
      </w:r>
      <w:r>
        <w:t xml:space="preserve">: </w:t>
      </w:r>
      <w:r w:rsidRPr="00273000">
        <w:rPr>
          <w:b/>
        </w:rPr>
        <w:t>(2</w:t>
      </w:r>
      <w:r>
        <w:rPr>
          <w:b/>
        </w:rPr>
        <w:t xml:space="preserve">,0 </w:t>
      </w:r>
      <w:r w:rsidRPr="00273000">
        <w:rPr>
          <w:b/>
        </w:rPr>
        <w:t>đ</w:t>
      </w:r>
      <w:r>
        <w:rPr>
          <w:b/>
        </w:rPr>
        <w:t>iểm</w:t>
      </w:r>
      <w:r w:rsidRPr="00273000">
        <w:rPr>
          <w:b/>
        </w:rPr>
        <w:t>)</w:t>
      </w:r>
      <w:r>
        <w:t xml:space="preserve"> </w:t>
      </w:r>
    </w:p>
    <w:p w:rsidR="005C2BFB" w:rsidRDefault="005C2BFB" w:rsidP="005C2BFB">
      <w:pPr>
        <w:ind w:right="-135" w:firstLine="700"/>
      </w:pPr>
      <w:r>
        <w:t>Tuổi nghề của 20 công nhân trong một nhà máy được cho bởi bảng sau:</w:t>
      </w:r>
    </w:p>
    <w:tbl>
      <w:tblPr>
        <w:tblW w:w="0" w:type="auto"/>
        <w:tblInd w:w="2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72"/>
        <w:gridCol w:w="1012"/>
        <w:gridCol w:w="1011"/>
        <w:gridCol w:w="1011"/>
        <w:gridCol w:w="1011"/>
        <w:gridCol w:w="1011"/>
        <w:gridCol w:w="1011"/>
        <w:gridCol w:w="1012"/>
        <w:gridCol w:w="906"/>
        <w:gridCol w:w="958"/>
      </w:tblGrid>
      <w:tr w:rsidR="005C2BFB" w:rsidTr="009D1410">
        <w:tc>
          <w:tcPr>
            <w:tcW w:w="787" w:type="dxa"/>
            <w:shd w:val="clear" w:color="auto" w:fill="auto"/>
          </w:tcPr>
          <w:p w:rsidR="005C2BFB" w:rsidRDefault="005C2BFB" w:rsidP="009D1410">
            <w:pPr>
              <w:ind w:right="-135" w:firstLine="32"/>
              <w:jc w:val="center"/>
            </w:pPr>
            <w:r>
              <w:t>7</w:t>
            </w:r>
          </w:p>
        </w:tc>
        <w:tc>
          <w:tcPr>
            <w:tcW w:w="1035" w:type="dxa"/>
            <w:shd w:val="clear" w:color="auto" w:fill="auto"/>
          </w:tcPr>
          <w:p w:rsidR="005C2BFB" w:rsidRDefault="005C2BFB" w:rsidP="009D1410">
            <w:pPr>
              <w:ind w:right="-135" w:firstLine="32"/>
              <w:jc w:val="center"/>
            </w:pPr>
            <w:r>
              <w:t>2</w:t>
            </w:r>
          </w:p>
        </w:tc>
        <w:tc>
          <w:tcPr>
            <w:tcW w:w="1035" w:type="dxa"/>
            <w:shd w:val="clear" w:color="auto" w:fill="auto"/>
          </w:tcPr>
          <w:p w:rsidR="005C2BFB" w:rsidRDefault="005C2BFB" w:rsidP="009D1410">
            <w:pPr>
              <w:ind w:right="-135" w:firstLine="32"/>
              <w:jc w:val="center"/>
            </w:pPr>
            <w:r>
              <w:t>5</w:t>
            </w:r>
          </w:p>
        </w:tc>
        <w:tc>
          <w:tcPr>
            <w:tcW w:w="1035" w:type="dxa"/>
            <w:shd w:val="clear" w:color="auto" w:fill="auto"/>
          </w:tcPr>
          <w:p w:rsidR="005C2BFB" w:rsidRDefault="005C2BFB" w:rsidP="009D1410">
            <w:pPr>
              <w:ind w:right="-135" w:firstLine="32"/>
              <w:jc w:val="center"/>
            </w:pPr>
            <w:r>
              <w:t>9</w:t>
            </w:r>
          </w:p>
        </w:tc>
        <w:tc>
          <w:tcPr>
            <w:tcW w:w="1035" w:type="dxa"/>
            <w:shd w:val="clear" w:color="auto" w:fill="auto"/>
          </w:tcPr>
          <w:p w:rsidR="005C2BFB" w:rsidRDefault="005C2BFB" w:rsidP="009D1410">
            <w:pPr>
              <w:ind w:right="-135" w:firstLine="32"/>
              <w:jc w:val="center"/>
            </w:pPr>
            <w:r>
              <w:t>7</w:t>
            </w:r>
          </w:p>
        </w:tc>
        <w:tc>
          <w:tcPr>
            <w:tcW w:w="1035" w:type="dxa"/>
            <w:shd w:val="clear" w:color="auto" w:fill="auto"/>
          </w:tcPr>
          <w:p w:rsidR="005C2BFB" w:rsidRDefault="005C2BFB" w:rsidP="009D1410">
            <w:pPr>
              <w:ind w:right="-135" w:firstLine="32"/>
              <w:jc w:val="center"/>
            </w:pPr>
            <w:r>
              <w:t>5</w:t>
            </w:r>
          </w:p>
        </w:tc>
        <w:tc>
          <w:tcPr>
            <w:tcW w:w="1035" w:type="dxa"/>
            <w:shd w:val="clear" w:color="auto" w:fill="auto"/>
          </w:tcPr>
          <w:p w:rsidR="005C2BFB" w:rsidRDefault="005C2BFB" w:rsidP="009D1410">
            <w:pPr>
              <w:ind w:right="-135" w:firstLine="32"/>
              <w:jc w:val="center"/>
            </w:pPr>
            <w:r>
              <w:t>8</w:t>
            </w:r>
          </w:p>
        </w:tc>
        <w:tc>
          <w:tcPr>
            <w:tcW w:w="1036" w:type="dxa"/>
            <w:shd w:val="clear" w:color="auto" w:fill="auto"/>
          </w:tcPr>
          <w:p w:rsidR="005C2BFB" w:rsidRDefault="005C2BFB" w:rsidP="009D1410">
            <w:pPr>
              <w:ind w:right="-135" w:firstLine="32"/>
              <w:jc w:val="center"/>
            </w:pPr>
            <w:r>
              <w:t>5</w:t>
            </w:r>
          </w:p>
        </w:tc>
        <w:tc>
          <w:tcPr>
            <w:tcW w:w="927" w:type="dxa"/>
            <w:shd w:val="clear" w:color="auto" w:fill="auto"/>
          </w:tcPr>
          <w:p w:rsidR="005C2BFB" w:rsidRDefault="005C2BFB" w:rsidP="009D1410">
            <w:pPr>
              <w:ind w:right="-135" w:firstLine="32"/>
              <w:jc w:val="center"/>
            </w:pPr>
            <w:r>
              <w:t>6</w:t>
            </w:r>
          </w:p>
        </w:tc>
        <w:tc>
          <w:tcPr>
            <w:tcW w:w="980" w:type="dxa"/>
            <w:shd w:val="clear" w:color="auto" w:fill="auto"/>
          </w:tcPr>
          <w:p w:rsidR="005C2BFB" w:rsidRDefault="005C2BFB" w:rsidP="009D1410">
            <w:pPr>
              <w:ind w:right="-135" w:firstLine="32"/>
              <w:jc w:val="center"/>
            </w:pPr>
            <w:r>
              <w:t>5</w:t>
            </w:r>
          </w:p>
        </w:tc>
      </w:tr>
      <w:tr w:rsidR="005C2BFB" w:rsidTr="009D1410">
        <w:tc>
          <w:tcPr>
            <w:tcW w:w="787" w:type="dxa"/>
            <w:shd w:val="clear" w:color="auto" w:fill="auto"/>
          </w:tcPr>
          <w:p w:rsidR="005C2BFB" w:rsidRDefault="005C2BFB" w:rsidP="009D1410">
            <w:pPr>
              <w:ind w:right="-135" w:firstLine="32"/>
              <w:jc w:val="center"/>
            </w:pPr>
            <w:r>
              <w:t>2</w:t>
            </w:r>
          </w:p>
        </w:tc>
        <w:tc>
          <w:tcPr>
            <w:tcW w:w="1035" w:type="dxa"/>
            <w:shd w:val="clear" w:color="auto" w:fill="auto"/>
          </w:tcPr>
          <w:p w:rsidR="005C2BFB" w:rsidRDefault="005C2BFB" w:rsidP="009D1410">
            <w:pPr>
              <w:ind w:right="-135" w:firstLine="32"/>
              <w:jc w:val="center"/>
            </w:pPr>
            <w:r>
              <w:t>4</w:t>
            </w:r>
          </w:p>
        </w:tc>
        <w:tc>
          <w:tcPr>
            <w:tcW w:w="1035" w:type="dxa"/>
            <w:shd w:val="clear" w:color="auto" w:fill="auto"/>
          </w:tcPr>
          <w:p w:rsidR="005C2BFB" w:rsidRDefault="005C2BFB" w:rsidP="009D1410">
            <w:pPr>
              <w:ind w:right="-135" w:firstLine="32"/>
              <w:jc w:val="center"/>
            </w:pPr>
            <w:r>
              <w:t>4</w:t>
            </w:r>
          </w:p>
        </w:tc>
        <w:tc>
          <w:tcPr>
            <w:tcW w:w="1035" w:type="dxa"/>
            <w:shd w:val="clear" w:color="auto" w:fill="auto"/>
          </w:tcPr>
          <w:p w:rsidR="005C2BFB" w:rsidRDefault="005C2BFB" w:rsidP="009D1410">
            <w:pPr>
              <w:ind w:right="-135" w:firstLine="32"/>
              <w:jc w:val="center"/>
            </w:pPr>
            <w:r>
              <w:t>5</w:t>
            </w:r>
          </w:p>
        </w:tc>
        <w:tc>
          <w:tcPr>
            <w:tcW w:w="1035" w:type="dxa"/>
            <w:shd w:val="clear" w:color="auto" w:fill="auto"/>
          </w:tcPr>
          <w:p w:rsidR="005C2BFB" w:rsidRDefault="005C2BFB" w:rsidP="009D1410">
            <w:pPr>
              <w:ind w:right="-135" w:firstLine="32"/>
              <w:jc w:val="center"/>
            </w:pPr>
            <w:r>
              <w:t>6</w:t>
            </w:r>
          </w:p>
        </w:tc>
        <w:tc>
          <w:tcPr>
            <w:tcW w:w="1035" w:type="dxa"/>
            <w:shd w:val="clear" w:color="auto" w:fill="auto"/>
          </w:tcPr>
          <w:p w:rsidR="005C2BFB" w:rsidRDefault="005C2BFB" w:rsidP="009D1410">
            <w:pPr>
              <w:ind w:right="-135" w:firstLine="32"/>
              <w:jc w:val="center"/>
            </w:pPr>
            <w:r>
              <w:t>7</w:t>
            </w:r>
          </w:p>
        </w:tc>
        <w:tc>
          <w:tcPr>
            <w:tcW w:w="1035" w:type="dxa"/>
            <w:shd w:val="clear" w:color="auto" w:fill="auto"/>
          </w:tcPr>
          <w:p w:rsidR="005C2BFB" w:rsidRDefault="005C2BFB" w:rsidP="009D1410">
            <w:pPr>
              <w:ind w:right="-135" w:firstLine="32"/>
              <w:jc w:val="center"/>
            </w:pPr>
            <w:r>
              <w:t>7</w:t>
            </w:r>
          </w:p>
        </w:tc>
        <w:tc>
          <w:tcPr>
            <w:tcW w:w="1036" w:type="dxa"/>
            <w:shd w:val="clear" w:color="auto" w:fill="auto"/>
          </w:tcPr>
          <w:p w:rsidR="005C2BFB" w:rsidRDefault="005C2BFB" w:rsidP="009D1410">
            <w:pPr>
              <w:ind w:right="-135" w:firstLine="32"/>
              <w:jc w:val="center"/>
            </w:pPr>
            <w:r>
              <w:t>5</w:t>
            </w:r>
          </w:p>
        </w:tc>
        <w:tc>
          <w:tcPr>
            <w:tcW w:w="927" w:type="dxa"/>
            <w:shd w:val="clear" w:color="auto" w:fill="auto"/>
          </w:tcPr>
          <w:p w:rsidR="005C2BFB" w:rsidRDefault="005C2BFB" w:rsidP="009D1410">
            <w:pPr>
              <w:ind w:right="-135" w:firstLine="32"/>
              <w:jc w:val="center"/>
            </w:pPr>
            <w:r>
              <w:t>4</w:t>
            </w:r>
          </w:p>
        </w:tc>
        <w:tc>
          <w:tcPr>
            <w:tcW w:w="980" w:type="dxa"/>
            <w:shd w:val="clear" w:color="auto" w:fill="auto"/>
          </w:tcPr>
          <w:p w:rsidR="005C2BFB" w:rsidRDefault="005C2BFB" w:rsidP="009D1410">
            <w:pPr>
              <w:ind w:right="-135" w:firstLine="32"/>
              <w:jc w:val="center"/>
            </w:pPr>
            <w:r>
              <w:t>2</w:t>
            </w:r>
          </w:p>
        </w:tc>
      </w:tr>
    </w:tbl>
    <w:p w:rsidR="005C2BFB" w:rsidRDefault="005C2BFB" w:rsidP="005C2BFB">
      <w:pPr>
        <w:ind w:right="-135" w:firstLine="700"/>
      </w:pPr>
      <w:r>
        <w:t xml:space="preserve">a) Dấu hiệu ở đây là gì? Lập bảng “tần số”.                                 </w:t>
      </w:r>
    </w:p>
    <w:p w:rsidR="005C2BFB" w:rsidRDefault="005C2BFB" w:rsidP="005C2BFB">
      <w:pPr>
        <w:ind w:right="-135" w:firstLine="700"/>
      </w:pPr>
      <w:r>
        <w:t>b) Tính số trung bình cộng và tìm mốt của dấu hiệu.</w:t>
      </w:r>
    </w:p>
    <w:p w:rsidR="005C2BFB" w:rsidRDefault="005C2BFB" w:rsidP="005C2BFB">
      <w:pPr>
        <w:ind w:right="-135" w:firstLine="700"/>
        <w:rPr>
          <w:b/>
          <w:bCs/>
          <w:szCs w:val="26"/>
        </w:rPr>
      </w:pPr>
      <w:r w:rsidRPr="00A86FBC">
        <w:rPr>
          <w:b/>
          <w:bCs/>
          <w:szCs w:val="26"/>
          <w:u w:val="single"/>
        </w:rPr>
        <w:t>Bài 2</w:t>
      </w:r>
      <w:r>
        <w:rPr>
          <w:b/>
          <w:bCs/>
          <w:szCs w:val="26"/>
        </w:rPr>
        <w:t xml:space="preserve"> (2,0 điểm)</w:t>
      </w:r>
    </w:p>
    <w:p w:rsidR="005C2BFB" w:rsidRPr="00C33C9B" w:rsidRDefault="005C2BFB" w:rsidP="005C2BFB">
      <w:pPr>
        <w:ind w:right="-135" w:firstLine="700"/>
        <w:rPr>
          <w:b/>
          <w:bCs/>
          <w:szCs w:val="26"/>
        </w:rPr>
      </w:pPr>
      <w:r>
        <w:rPr>
          <w:b/>
          <w:bCs/>
          <w:szCs w:val="26"/>
        </w:rPr>
        <w:t xml:space="preserve">a) </w:t>
      </w:r>
      <w:r w:rsidRPr="003C1A34">
        <w:rPr>
          <w:bCs/>
          <w:szCs w:val="26"/>
        </w:rPr>
        <w:t>Cho đơn thức</w:t>
      </w:r>
      <w:r>
        <w:rPr>
          <w:b/>
          <w:bCs/>
          <w:szCs w:val="26"/>
        </w:rPr>
        <w:t xml:space="preserve"> </w:t>
      </w:r>
      <w:r>
        <w:t xml:space="preserve">A = </w:t>
      </w:r>
      <w:r w:rsidRPr="008C1B92">
        <w:rPr>
          <w:position w:val="-32"/>
        </w:rPr>
        <w:object w:dxaOrig="2160" w:dyaOrig="820">
          <v:shape id="_x0000_i1030" type="#_x0000_t75" style="width:115.5pt;height:44.25pt" o:ole="">
            <v:imagedata r:id="rId17" o:title=""/>
          </v:shape>
          <o:OLEObject Type="Embed" ProgID="Equation.DSMT4" ShapeID="_x0000_i1030" DrawAspect="Content" ObjectID="_1617285455" r:id="rId18"/>
        </w:object>
      </w:r>
      <w:r>
        <w:t xml:space="preserve">  </w:t>
      </w:r>
    </w:p>
    <w:p w:rsidR="005C2BFB" w:rsidRDefault="005C2BFB" w:rsidP="005C2BFB">
      <w:pPr>
        <w:ind w:right="-135" w:firstLine="700"/>
      </w:pPr>
      <w:r>
        <w:t xml:space="preserve">Thu gọn  rồi tính giá trị của A tại x = -1;  y = </w:t>
      </w:r>
      <w:r w:rsidRPr="009207E4">
        <w:rPr>
          <w:position w:val="-26"/>
        </w:rPr>
        <w:object w:dxaOrig="260" w:dyaOrig="700">
          <v:shape id="_x0000_i1031" type="#_x0000_t75" style="width:12.75pt;height:35.25pt" o:ole="">
            <v:imagedata r:id="rId19" o:title=""/>
          </v:shape>
          <o:OLEObject Type="Embed" ProgID="Equation.DSMT4" ShapeID="_x0000_i1031" DrawAspect="Content" ObjectID="_1617285456" r:id="rId20"/>
        </w:object>
      </w:r>
    </w:p>
    <w:p w:rsidR="005C2BFB" w:rsidRPr="000F139C" w:rsidRDefault="005C2BFB" w:rsidP="005C2BFB">
      <w:pPr>
        <w:ind w:right="-135" w:firstLine="700"/>
      </w:pPr>
      <w:r>
        <w:t>b) Tìm đa thức Q biết: ( 2x</w:t>
      </w:r>
      <w:r>
        <w:rPr>
          <w:vertAlign w:val="superscript"/>
        </w:rPr>
        <w:t>2</w:t>
      </w:r>
      <w:r>
        <w:t xml:space="preserve"> – y</w:t>
      </w:r>
      <w:r>
        <w:rPr>
          <w:vertAlign w:val="superscript"/>
        </w:rPr>
        <w:t>2</w:t>
      </w:r>
      <w:r>
        <w:t xml:space="preserve"> + </w:t>
      </w:r>
      <w:r w:rsidRPr="0056380C">
        <w:rPr>
          <w:position w:val="-26"/>
        </w:rPr>
        <w:object w:dxaOrig="260" w:dyaOrig="700">
          <v:shape id="_x0000_i1032" type="#_x0000_t75" style="width:12.75pt;height:35.25pt" o:ole="">
            <v:imagedata r:id="rId21" o:title=""/>
          </v:shape>
          <o:OLEObject Type="Embed" ProgID="Equation.DSMT4" ShapeID="_x0000_i1032" DrawAspect="Content" ObjectID="_1617285457" r:id="rId22"/>
        </w:object>
      </w:r>
      <w:r>
        <w:t>xy) + Q =  x</w:t>
      </w:r>
      <w:r>
        <w:rPr>
          <w:vertAlign w:val="superscript"/>
        </w:rPr>
        <w:t>2</w:t>
      </w:r>
      <w:r>
        <w:t xml:space="preserve"> - 2y</w:t>
      </w:r>
      <w:r>
        <w:rPr>
          <w:vertAlign w:val="superscript"/>
        </w:rPr>
        <w:t>2</w:t>
      </w:r>
      <w:r>
        <w:t xml:space="preserve"> + </w:t>
      </w:r>
      <w:r w:rsidRPr="0056380C">
        <w:rPr>
          <w:position w:val="-26"/>
        </w:rPr>
        <w:object w:dxaOrig="260" w:dyaOrig="700">
          <v:shape id="_x0000_i1033" type="#_x0000_t75" style="width:12.75pt;height:35.25pt" o:ole="">
            <v:imagedata r:id="rId23" o:title=""/>
          </v:shape>
          <o:OLEObject Type="Embed" ProgID="Equation.DSMT4" ShapeID="_x0000_i1033" DrawAspect="Content" ObjectID="_1617285458" r:id="rId24"/>
        </w:object>
      </w:r>
      <w:r>
        <w:t xml:space="preserve">xy                     </w:t>
      </w:r>
    </w:p>
    <w:p w:rsidR="005C2BFB" w:rsidRDefault="005C2BFB" w:rsidP="005C2BFB">
      <w:pPr>
        <w:spacing w:line="360" w:lineRule="auto"/>
        <w:ind w:right="-135" w:firstLine="700"/>
        <w:rPr>
          <w:b/>
          <w:bCs/>
          <w:szCs w:val="26"/>
        </w:rPr>
      </w:pPr>
      <w:r w:rsidRPr="00A86FBC">
        <w:rPr>
          <w:b/>
          <w:bCs/>
          <w:szCs w:val="26"/>
          <w:u w:val="single"/>
        </w:rPr>
        <w:t>Bài 3</w:t>
      </w:r>
      <w:r>
        <w:rPr>
          <w:b/>
          <w:bCs/>
          <w:szCs w:val="26"/>
        </w:rPr>
        <w:t xml:space="preserve"> (1,5 điểm) </w:t>
      </w:r>
    </w:p>
    <w:p w:rsidR="005C2BFB" w:rsidRPr="00B63D5E" w:rsidRDefault="005C2BFB" w:rsidP="005C2BFB">
      <w:pPr>
        <w:spacing w:line="360" w:lineRule="auto"/>
        <w:ind w:right="-135" w:firstLine="700"/>
        <w:rPr>
          <w:bCs/>
          <w:szCs w:val="26"/>
        </w:rPr>
      </w:pPr>
      <w:r>
        <w:rPr>
          <w:bCs/>
          <w:szCs w:val="26"/>
        </w:rPr>
        <w:t>Cho hai đa thức P(x) = -2x</w:t>
      </w:r>
      <w:r>
        <w:rPr>
          <w:bCs/>
          <w:szCs w:val="26"/>
          <w:vertAlign w:val="superscript"/>
        </w:rPr>
        <w:t xml:space="preserve">3 </w:t>
      </w:r>
      <w:r>
        <w:rPr>
          <w:bCs/>
          <w:szCs w:val="26"/>
        </w:rPr>
        <w:t>+  9  -  5x  +  3x</w:t>
      </w:r>
      <w:r>
        <w:rPr>
          <w:bCs/>
          <w:szCs w:val="26"/>
          <w:vertAlign w:val="superscript"/>
        </w:rPr>
        <w:t>4</w:t>
      </w:r>
      <w:r>
        <w:rPr>
          <w:bCs/>
          <w:szCs w:val="26"/>
        </w:rPr>
        <w:t xml:space="preserve">  + 2x</w:t>
      </w:r>
      <w:r>
        <w:rPr>
          <w:bCs/>
          <w:szCs w:val="26"/>
          <w:vertAlign w:val="superscript"/>
        </w:rPr>
        <w:t>3</w:t>
      </w:r>
      <w:r>
        <w:rPr>
          <w:bCs/>
          <w:szCs w:val="26"/>
        </w:rPr>
        <w:t xml:space="preserve"> – 7x</w:t>
      </w:r>
      <w:r>
        <w:rPr>
          <w:bCs/>
          <w:szCs w:val="26"/>
          <w:vertAlign w:val="superscript"/>
        </w:rPr>
        <w:t>2</w:t>
      </w:r>
    </w:p>
    <w:p w:rsidR="005C2BFB" w:rsidRDefault="005C2BFB" w:rsidP="005C2BFB">
      <w:pPr>
        <w:spacing w:line="360" w:lineRule="auto"/>
        <w:ind w:right="-135" w:firstLine="700"/>
        <w:rPr>
          <w:bCs/>
          <w:szCs w:val="26"/>
        </w:rPr>
      </w:pPr>
      <w:r>
        <w:rPr>
          <w:bCs/>
          <w:szCs w:val="26"/>
        </w:rPr>
        <w:t xml:space="preserve">                          Q(x) = 4x</w:t>
      </w:r>
      <w:r>
        <w:rPr>
          <w:bCs/>
          <w:szCs w:val="26"/>
          <w:vertAlign w:val="superscript"/>
        </w:rPr>
        <w:t>2</w:t>
      </w:r>
      <w:r>
        <w:rPr>
          <w:bCs/>
          <w:szCs w:val="26"/>
        </w:rPr>
        <w:t xml:space="preserve">  + 5x  + 7x</w:t>
      </w:r>
      <w:r>
        <w:rPr>
          <w:bCs/>
          <w:szCs w:val="26"/>
          <w:vertAlign w:val="superscript"/>
        </w:rPr>
        <w:t>4</w:t>
      </w:r>
      <w:r>
        <w:rPr>
          <w:bCs/>
          <w:szCs w:val="26"/>
        </w:rPr>
        <w:t xml:space="preserve"> – x</w:t>
      </w:r>
      <w:r>
        <w:rPr>
          <w:bCs/>
          <w:szCs w:val="26"/>
          <w:vertAlign w:val="superscript"/>
        </w:rPr>
        <w:t xml:space="preserve">2 </w:t>
      </w:r>
      <w:r>
        <w:rPr>
          <w:bCs/>
          <w:szCs w:val="26"/>
        </w:rPr>
        <w:t xml:space="preserve"> - x</w:t>
      </w:r>
      <w:r>
        <w:rPr>
          <w:bCs/>
          <w:szCs w:val="26"/>
          <w:vertAlign w:val="superscript"/>
        </w:rPr>
        <w:t>3</w:t>
      </w:r>
      <w:r>
        <w:rPr>
          <w:bCs/>
          <w:szCs w:val="26"/>
        </w:rPr>
        <w:t xml:space="preserve"> - 4 </w:t>
      </w:r>
    </w:p>
    <w:p w:rsidR="005C2BFB" w:rsidRDefault="005C2BFB" w:rsidP="005C2BFB">
      <w:pPr>
        <w:spacing w:line="360" w:lineRule="auto"/>
        <w:ind w:right="-135" w:firstLine="700"/>
        <w:rPr>
          <w:bCs/>
          <w:szCs w:val="26"/>
        </w:rPr>
      </w:pPr>
      <w:r>
        <w:rPr>
          <w:bCs/>
          <w:szCs w:val="26"/>
        </w:rPr>
        <w:t>a) Thu gọn và sắp xếp hai đa thức trên theo lũy thừa giảm dần của biến.</w:t>
      </w:r>
    </w:p>
    <w:p w:rsidR="005C2BFB" w:rsidRPr="00B87B7D" w:rsidRDefault="005C2BFB" w:rsidP="005C2BFB">
      <w:pPr>
        <w:spacing w:line="360" w:lineRule="auto"/>
        <w:ind w:right="-135" w:firstLine="700"/>
        <w:rPr>
          <w:bCs/>
          <w:szCs w:val="26"/>
        </w:rPr>
      </w:pPr>
      <w:r w:rsidRPr="001F59D0">
        <w:rPr>
          <w:bCs/>
          <w:szCs w:val="26"/>
        </w:rPr>
        <w:t>b) Tính  P(x) + Q(x).</w:t>
      </w:r>
    </w:p>
    <w:p w:rsidR="005C2BFB" w:rsidRPr="001F59D0" w:rsidRDefault="005C2BFB" w:rsidP="005C2BFB">
      <w:pPr>
        <w:ind w:right="-135" w:firstLine="700"/>
        <w:rPr>
          <w:b/>
          <w:bCs/>
        </w:rPr>
      </w:pPr>
      <w:r w:rsidRPr="001F59D0">
        <w:rPr>
          <w:b/>
          <w:bCs/>
          <w:u w:val="single"/>
        </w:rPr>
        <w:lastRenderedPageBreak/>
        <w:t>Bài 4:</w:t>
      </w:r>
      <w:r w:rsidRPr="001F59D0">
        <w:rPr>
          <w:b/>
          <w:bCs/>
        </w:rPr>
        <w:t xml:space="preserve"> (4,0 điểm).</w:t>
      </w:r>
    </w:p>
    <w:p w:rsidR="005C2BFB" w:rsidRDefault="005C2BFB" w:rsidP="005C2BFB">
      <w:pPr>
        <w:ind w:right="-135" w:firstLine="700"/>
        <w:rPr>
          <w:lang w:val="pt-BR"/>
        </w:rPr>
      </w:pPr>
      <w:r>
        <w:rPr>
          <w:lang w:val="pt-BR"/>
        </w:rPr>
        <w:t>Cho tam giác DEF  vuông tại D có DE = 3 cm; EF = 5 cm.</w:t>
      </w:r>
    </w:p>
    <w:p w:rsidR="005C2BFB" w:rsidRPr="001F59D0" w:rsidRDefault="005C2BFB" w:rsidP="005C2BFB">
      <w:pPr>
        <w:ind w:right="-135" w:firstLine="700"/>
        <w:rPr>
          <w:lang w:val="pt-BR"/>
        </w:rPr>
      </w:pPr>
      <w:r w:rsidRPr="001F59D0">
        <w:rPr>
          <w:lang w:val="pt-BR"/>
        </w:rPr>
        <w:t>a) Tính độ dài cạnh DF và so sánh các góc của tam giác DEF.</w:t>
      </w:r>
    </w:p>
    <w:p w:rsidR="005C2BFB" w:rsidRDefault="005C2BFB" w:rsidP="005C2BFB">
      <w:pPr>
        <w:ind w:right="-135" w:firstLine="700"/>
      </w:pPr>
      <w:r>
        <w:t>b) Trên  tia đối của tia DE lấy điểm K sao cho D là trung điểm của đoạn thẳng EK. Chứng minh tam giác EKF cân</w:t>
      </w:r>
    </w:p>
    <w:p w:rsidR="005C2BFB" w:rsidRDefault="005C2BFB" w:rsidP="005C2BFB">
      <w:pPr>
        <w:ind w:right="-135" w:firstLine="700"/>
      </w:pPr>
      <w:r>
        <w:t xml:space="preserve">c) </w:t>
      </w:r>
      <w:r w:rsidRPr="00C95ACE">
        <w:rPr>
          <w:w w:val="110"/>
        </w:rPr>
        <w:t>Gọi I là trung điểm của cạnh EF, đường thẳng KI cắt cạnh DF tại G</w:t>
      </w:r>
      <w:r>
        <w:t>. Tính GF.</w:t>
      </w:r>
    </w:p>
    <w:p w:rsidR="005C2BFB" w:rsidRDefault="005C2BFB" w:rsidP="005C2BFB">
      <w:pPr>
        <w:ind w:right="-135" w:firstLine="700"/>
      </w:pPr>
      <w:r>
        <w:t>d) Đường trung trực d của đoạn thẳng  DF cắt đường thẳng KF tại M. Chứng minh ba điểm E, G, M thẳng hàng.</w:t>
      </w:r>
    </w:p>
    <w:p w:rsidR="005C2BFB" w:rsidRDefault="005C2BFB" w:rsidP="005C2BFB">
      <w:pPr>
        <w:ind w:right="-135" w:firstLine="700"/>
        <w:rPr>
          <w:b/>
        </w:rPr>
      </w:pPr>
      <w:r w:rsidRPr="00A86FBC">
        <w:rPr>
          <w:b/>
          <w:u w:val="single"/>
        </w:rPr>
        <w:t>Bài 5:</w:t>
      </w:r>
      <w:r>
        <w:rPr>
          <w:b/>
        </w:rPr>
        <w:t xml:space="preserve"> (0,5 điểm) </w:t>
      </w:r>
    </w:p>
    <w:p w:rsidR="005C2BFB" w:rsidRPr="00273000" w:rsidRDefault="005C2BFB" w:rsidP="005C2BFB">
      <w:pPr>
        <w:ind w:right="-135"/>
      </w:pPr>
      <w:r>
        <w:t>Cho đa thức P(x)</w:t>
      </w:r>
      <w:r>
        <w:rPr>
          <w:vertAlign w:val="subscript"/>
        </w:rPr>
        <w:t xml:space="preserve"> </w:t>
      </w:r>
      <w:r>
        <w:t xml:space="preserve"> = ax</w:t>
      </w:r>
      <w:r>
        <w:rPr>
          <w:vertAlign w:val="superscript"/>
        </w:rPr>
        <w:t>2</w:t>
      </w:r>
      <w:r>
        <w:t xml:space="preserve"> + bx + c và 5a – b + c = 0. Chứng tỏ rằng P(1). P(-3) </w:t>
      </w:r>
      <w:r w:rsidRPr="003B6D02">
        <w:rPr>
          <w:position w:val="-4"/>
        </w:rPr>
        <w:object w:dxaOrig="220" w:dyaOrig="260">
          <v:shape id="_x0000_i1034" type="#_x0000_t75" style="width:11.25pt;height:12.75pt" o:ole="">
            <v:imagedata r:id="rId25" o:title=""/>
          </v:shape>
          <o:OLEObject Type="Embed" ProgID="Equation.DSMT4" ShapeID="_x0000_i1034" DrawAspect="Content" ObjectID="_1617285459" r:id="rId26"/>
        </w:object>
      </w:r>
      <w:r>
        <w:t xml:space="preserve"> 0.</w:t>
      </w:r>
    </w:p>
    <w:p w:rsidR="005C2BFB" w:rsidRDefault="005C2BFB" w:rsidP="005C2BFB">
      <w:pPr>
        <w:ind w:right="-135" w:firstLine="700"/>
        <w:jc w:val="both"/>
      </w:pPr>
    </w:p>
    <w:p w:rsidR="005C2BFB" w:rsidRPr="00BE78E2" w:rsidRDefault="005C2BFB" w:rsidP="005C2BFB">
      <w:pPr>
        <w:ind w:right="-135" w:firstLine="700"/>
        <w:jc w:val="center"/>
        <w:rPr>
          <w:i/>
        </w:rPr>
      </w:pPr>
      <w:r w:rsidRPr="00BE78E2">
        <w:rPr>
          <w:i/>
        </w:rPr>
        <w:t>---- Hết-----</w:t>
      </w:r>
    </w:p>
    <w:p w:rsidR="005C2BFB" w:rsidRDefault="005C2BFB" w:rsidP="005C2BFB">
      <w:pPr>
        <w:ind w:right="-135"/>
        <w:jc w:val="both"/>
      </w:pPr>
    </w:p>
    <w:p w:rsidR="005C2BFB" w:rsidRDefault="005C2BFB" w:rsidP="005C2BFB">
      <w:pPr>
        <w:jc w:val="both"/>
      </w:pPr>
    </w:p>
    <w:p w:rsidR="005C2BFB" w:rsidRDefault="005C2BFB" w:rsidP="005C2BFB">
      <w:pPr>
        <w:jc w:val="both"/>
      </w:pPr>
    </w:p>
    <w:p w:rsidR="005C2BFB" w:rsidRDefault="005C2BFB" w:rsidP="005C2BFB">
      <w:pPr>
        <w:jc w:val="both"/>
      </w:pPr>
    </w:p>
    <w:p w:rsidR="005C2BFB" w:rsidRDefault="005C2BFB" w:rsidP="005C2BFB">
      <w:pPr>
        <w:jc w:val="both"/>
      </w:pPr>
    </w:p>
    <w:p w:rsidR="005C2BFB" w:rsidRPr="00170F21" w:rsidRDefault="005C2BFB" w:rsidP="005C2BFB">
      <w:pPr>
        <w:ind w:right="-459" w:hanging="748"/>
        <w:jc w:val="center"/>
        <w:rPr>
          <w:b/>
          <w:lang w:val="pl-PL"/>
        </w:rPr>
      </w:pPr>
      <w:r w:rsidRPr="00170F21">
        <w:rPr>
          <w:b/>
          <w:lang w:val="pl-PL"/>
        </w:rPr>
        <w:t>HƯỚNG DẪN CHẤM</w:t>
      </w:r>
    </w:p>
    <w:p w:rsidR="005C2BFB" w:rsidRPr="00932F0E" w:rsidRDefault="005C2BFB" w:rsidP="005C2BFB">
      <w:pPr>
        <w:jc w:val="center"/>
        <w:rPr>
          <w:lang w:val="pl-PL"/>
        </w:rPr>
      </w:pPr>
      <w:r w:rsidRPr="00170F21">
        <w:rPr>
          <w:b/>
          <w:lang w:val="pl-PL"/>
        </w:rPr>
        <w:t>ĐỀ KIỂM TRA CHẤT LƯỢNG HỌC KỲ II</w:t>
      </w:r>
      <w:r>
        <w:rPr>
          <w:b/>
          <w:lang w:val="pl-PL"/>
        </w:rPr>
        <w:t xml:space="preserve"> </w:t>
      </w:r>
      <w:r w:rsidRPr="00170F21">
        <w:rPr>
          <w:b/>
          <w:lang w:val="pl-PL"/>
        </w:rPr>
        <w:t>- NĂM HỌC 2016-2017</w:t>
      </w:r>
    </w:p>
    <w:p w:rsidR="005C2BFB" w:rsidRDefault="005C2BFB" w:rsidP="005C2BFB">
      <w:pPr>
        <w:jc w:val="center"/>
        <w:rPr>
          <w:b/>
        </w:rPr>
      </w:pPr>
      <w:r>
        <w:rPr>
          <w:b/>
        </w:rPr>
        <w:t xml:space="preserve">MÔN:   TOÁN </w:t>
      </w:r>
      <w:r w:rsidRPr="001F59D0">
        <w:rPr>
          <w:b/>
        </w:rPr>
        <w:t>7</w:t>
      </w:r>
    </w:p>
    <w:p w:rsidR="005C2BFB" w:rsidRDefault="005C2BFB" w:rsidP="005C2BFB">
      <w:pPr>
        <w:rPr>
          <w:b/>
          <w:lang w:val="pt-BR"/>
        </w:rPr>
      </w:pPr>
      <w:r>
        <w:rPr>
          <w:b/>
          <w:lang w:val="pt-BR"/>
        </w:rPr>
        <w:t>ĐỀ CHẴN</w:t>
      </w:r>
    </w:p>
    <w:p w:rsidR="005C2BFB" w:rsidRDefault="005C2BFB" w:rsidP="005C2BFB">
      <w:pPr>
        <w:rPr>
          <w:b/>
          <w:lang w:val="pt-BR"/>
        </w:rPr>
      </w:pPr>
    </w:p>
    <w:tbl>
      <w:tblPr>
        <w:tblW w:w="101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948"/>
        <w:gridCol w:w="840"/>
        <w:gridCol w:w="7560"/>
        <w:gridCol w:w="840"/>
      </w:tblGrid>
      <w:tr w:rsidR="005C2BFB" w:rsidRPr="00EE5E62" w:rsidTr="009D1410">
        <w:tc>
          <w:tcPr>
            <w:tcW w:w="9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C2BFB" w:rsidRPr="00EE5E62" w:rsidRDefault="005C2BFB" w:rsidP="009D1410">
            <w:pPr>
              <w:rPr>
                <w:b/>
              </w:rPr>
            </w:pPr>
            <w:r w:rsidRPr="00EE5E62">
              <w:rPr>
                <w:b/>
              </w:rPr>
              <w:t>Bài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C2BFB" w:rsidRPr="00EE5E62" w:rsidRDefault="005C2BFB" w:rsidP="009D1410">
            <w:pPr>
              <w:tabs>
                <w:tab w:val="left" w:pos="2370"/>
                <w:tab w:val="center" w:pos="2980"/>
              </w:tabs>
              <w:jc w:val="center"/>
              <w:rPr>
                <w:b/>
              </w:rPr>
            </w:pPr>
            <w:r w:rsidRPr="00EE5E62">
              <w:rPr>
                <w:b/>
              </w:rPr>
              <w:t>Câu</w:t>
            </w: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C2BFB" w:rsidRPr="00EE5E62" w:rsidRDefault="005C2BFB" w:rsidP="009D1410">
            <w:pPr>
              <w:tabs>
                <w:tab w:val="left" w:pos="2370"/>
                <w:tab w:val="center" w:pos="2980"/>
              </w:tabs>
              <w:rPr>
                <w:b/>
              </w:rPr>
            </w:pPr>
            <w:r w:rsidRPr="00EE5E62">
              <w:rPr>
                <w:b/>
              </w:rPr>
              <w:tab/>
              <w:t>Tóm tắt cách giải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C2BFB" w:rsidRPr="00EE5E62" w:rsidRDefault="005C2BFB" w:rsidP="009D1410">
            <w:pPr>
              <w:rPr>
                <w:b/>
                <w:sz w:val="20"/>
                <w:szCs w:val="20"/>
              </w:rPr>
            </w:pPr>
            <w:r w:rsidRPr="00EE5E62">
              <w:rPr>
                <w:b/>
                <w:sz w:val="20"/>
                <w:szCs w:val="20"/>
              </w:rPr>
              <w:t>Thang      điểm</w:t>
            </w:r>
          </w:p>
        </w:tc>
      </w:tr>
      <w:tr w:rsidR="005C2BFB" w:rsidRPr="00EE5E62" w:rsidTr="009D1410">
        <w:tc>
          <w:tcPr>
            <w:tcW w:w="94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C2BFB" w:rsidRPr="00EE5E62" w:rsidRDefault="005C2BFB" w:rsidP="009D1410">
            <w:pPr>
              <w:jc w:val="center"/>
              <w:rPr>
                <w:b/>
              </w:rPr>
            </w:pPr>
            <w:r w:rsidRPr="00EE5E62">
              <w:rPr>
                <w:b/>
              </w:rPr>
              <w:t>Bài 1</w:t>
            </w:r>
          </w:p>
          <w:p w:rsidR="005C2BFB" w:rsidRPr="00EE5E62" w:rsidRDefault="005C2BFB" w:rsidP="009D1410">
            <w:pPr>
              <w:jc w:val="center"/>
              <w:rPr>
                <w:b/>
              </w:rPr>
            </w:pPr>
            <w:r w:rsidRPr="00EE5E62">
              <w:rPr>
                <w:b/>
              </w:rPr>
              <w:t>( 2đ)</w:t>
            </w:r>
          </w:p>
        </w:tc>
        <w:tc>
          <w:tcPr>
            <w:tcW w:w="84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5C2BFB" w:rsidRPr="0079656E" w:rsidRDefault="005C2BFB" w:rsidP="009D1410">
            <w:pPr>
              <w:jc w:val="center"/>
            </w:pPr>
          </w:p>
          <w:p w:rsidR="005C2BFB" w:rsidRPr="0079656E" w:rsidRDefault="005C2BFB" w:rsidP="009D1410">
            <w:pPr>
              <w:jc w:val="center"/>
            </w:pPr>
          </w:p>
          <w:p w:rsidR="005C2BFB" w:rsidRPr="0079656E" w:rsidRDefault="005C2BFB" w:rsidP="009D1410">
            <w:pPr>
              <w:jc w:val="center"/>
            </w:pPr>
            <w:r w:rsidRPr="0079656E">
              <w:t>a)</w:t>
            </w:r>
          </w:p>
          <w:p w:rsidR="005C2BFB" w:rsidRPr="0079656E" w:rsidRDefault="005C2BFB" w:rsidP="009D1410">
            <w:pPr>
              <w:jc w:val="center"/>
            </w:pP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C2BFB" w:rsidRDefault="005C2BFB" w:rsidP="009D1410">
            <w:r>
              <w:lastRenderedPageBreak/>
              <w:t>Dấu hiệu: Điểm kiểm tra định kỳ môn Toán của một học sinh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C2BFB" w:rsidRDefault="005C2BFB" w:rsidP="009D1410">
            <w:pPr>
              <w:jc w:val="center"/>
            </w:pPr>
            <w:r>
              <w:t>0,5</w:t>
            </w:r>
          </w:p>
        </w:tc>
      </w:tr>
      <w:tr w:rsidR="005C2BFB" w:rsidRPr="00EE5E62" w:rsidTr="009D1410">
        <w:tc>
          <w:tcPr>
            <w:tcW w:w="94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C2BFB" w:rsidRPr="00EE5E62" w:rsidRDefault="005C2BFB" w:rsidP="009D1410">
            <w:pPr>
              <w:rPr>
                <w:b/>
              </w:rPr>
            </w:pPr>
          </w:p>
        </w:tc>
        <w:tc>
          <w:tcPr>
            <w:tcW w:w="84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C2BFB" w:rsidRPr="0079656E" w:rsidRDefault="005C2BFB" w:rsidP="009D1410">
            <w:pPr>
              <w:jc w:val="center"/>
            </w:pP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C2BFB" w:rsidRDefault="005C2BFB" w:rsidP="009D1410">
            <w:r>
              <w:t xml:space="preserve">  Bảng “ tần số”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/>
            </w:tblPr>
            <w:tblGrid>
              <w:gridCol w:w="1489"/>
              <w:gridCol w:w="584"/>
              <w:gridCol w:w="584"/>
              <w:gridCol w:w="730"/>
              <w:gridCol w:w="730"/>
              <w:gridCol w:w="630"/>
              <w:gridCol w:w="1123"/>
              <w:gridCol w:w="1315"/>
            </w:tblGrid>
            <w:tr w:rsidR="005C2BFB" w:rsidRPr="00EE5E62" w:rsidTr="009D1410">
              <w:trPr>
                <w:trHeight w:val="298"/>
              </w:trPr>
              <w:tc>
                <w:tcPr>
                  <w:tcW w:w="148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5C2BFB" w:rsidRDefault="005C2BFB" w:rsidP="009D1410">
                  <w:r>
                    <w:t>Giá trị(x)</w:t>
                  </w:r>
                </w:p>
              </w:tc>
              <w:tc>
                <w:tcPr>
                  <w:tcW w:w="58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5C2BFB" w:rsidRDefault="005C2BFB" w:rsidP="009D1410">
                  <w:pPr>
                    <w:jc w:val="center"/>
                  </w:pPr>
                  <w:r>
                    <w:t>5</w:t>
                  </w:r>
                </w:p>
              </w:tc>
              <w:tc>
                <w:tcPr>
                  <w:tcW w:w="58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5C2BFB" w:rsidRDefault="005C2BFB" w:rsidP="009D1410">
                  <w:pPr>
                    <w:jc w:val="center"/>
                  </w:pPr>
                  <w:r>
                    <w:t>6</w:t>
                  </w:r>
                </w:p>
              </w:tc>
              <w:tc>
                <w:tcPr>
                  <w:tcW w:w="7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5C2BFB" w:rsidRDefault="005C2BFB" w:rsidP="009D1410">
                  <w:pPr>
                    <w:jc w:val="center"/>
                  </w:pPr>
                  <w:r>
                    <w:t>7</w:t>
                  </w:r>
                </w:p>
              </w:tc>
              <w:tc>
                <w:tcPr>
                  <w:tcW w:w="7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5C2BFB" w:rsidRDefault="005C2BFB" w:rsidP="009D1410">
                  <w:pPr>
                    <w:jc w:val="center"/>
                  </w:pPr>
                  <w:r>
                    <w:t>8</w:t>
                  </w:r>
                </w:p>
              </w:tc>
              <w:tc>
                <w:tcPr>
                  <w:tcW w:w="6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5C2BFB" w:rsidRDefault="005C2BFB" w:rsidP="009D1410">
                  <w:pPr>
                    <w:jc w:val="center"/>
                  </w:pPr>
                  <w:r>
                    <w:t>9</w:t>
                  </w:r>
                </w:p>
              </w:tc>
              <w:tc>
                <w:tcPr>
                  <w:tcW w:w="112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5C2BFB" w:rsidRDefault="005C2BFB" w:rsidP="009D1410">
                  <w:pPr>
                    <w:jc w:val="center"/>
                  </w:pPr>
                  <w:r>
                    <w:t>10</w:t>
                  </w:r>
                </w:p>
              </w:tc>
              <w:tc>
                <w:tcPr>
                  <w:tcW w:w="131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5C2BFB" w:rsidRDefault="005C2BFB" w:rsidP="009D1410"/>
              </w:tc>
            </w:tr>
            <w:tr w:rsidR="005C2BFB" w:rsidRPr="00EE5E62" w:rsidTr="009D1410">
              <w:trPr>
                <w:trHeight w:val="312"/>
              </w:trPr>
              <w:tc>
                <w:tcPr>
                  <w:tcW w:w="148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5C2BFB" w:rsidRDefault="005C2BFB" w:rsidP="009D1410">
                  <w:r>
                    <w:lastRenderedPageBreak/>
                    <w:t>Tần số(n)</w:t>
                  </w:r>
                </w:p>
              </w:tc>
              <w:tc>
                <w:tcPr>
                  <w:tcW w:w="58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5C2BFB" w:rsidRDefault="005C2BFB" w:rsidP="009D1410">
                  <w:pPr>
                    <w:jc w:val="center"/>
                  </w:pPr>
                  <w:r>
                    <w:t>3</w:t>
                  </w:r>
                </w:p>
              </w:tc>
              <w:tc>
                <w:tcPr>
                  <w:tcW w:w="58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5C2BFB" w:rsidRDefault="005C2BFB" w:rsidP="009D1410">
                  <w:pPr>
                    <w:jc w:val="center"/>
                  </w:pPr>
                  <w:r>
                    <w:t>2</w:t>
                  </w:r>
                </w:p>
              </w:tc>
              <w:tc>
                <w:tcPr>
                  <w:tcW w:w="7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5C2BFB" w:rsidRDefault="005C2BFB" w:rsidP="009D1410">
                  <w:pPr>
                    <w:jc w:val="center"/>
                  </w:pPr>
                  <w:r>
                    <w:t>7</w:t>
                  </w:r>
                </w:p>
              </w:tc>
              <w:tc>
                <w:tcPr>
                  <w:tcW w:w="7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5C2BFB" w:rsidRDefault="005C2BFB" w:rsidP="009D1410">
                  <w:pPr>
                    <w:jc w:val="center"/>
                  </w:pPr>
                  <w:r>
                    <w:t>2</w:t>
                  </w:r>
                </w:p>
              </w:tc>
              <w:tc>
                <w:tcPr>
                  <w:tcW w:w="6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5C2BFB" w:rsidRDefault="005C2BFB" w:rsidP="009D1410">
                  <w:pPr>
                    <w:jc w:val="center"/>
                  </w:pPr>
                  <w:r>
                    <w:t>4</w:t>
                  </w:r>
                </w:p>
              </w:tc>
              <w:tc>
                <w:tcPr>
                  <w:tcW w:w="112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5C2BFB" w:rsidRDefault="005C2BFB" w:rsidP="009D1410">
                  <w:pPr>
                    <w:jc w:val="center"/>
                  </w:pPr>
                  <w:r>
                    <w:t>2</w:t>
                  </w:r>
                </w:p>
              </w:tc>
              <w:tc>
                <w:tcPr>
                  <w:tcW w:w="131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5C2BFB" w:rsidRDefault="005C2BFB" w:rsidP="009D1410">
                  <w:r>
                    <w:t>N=20</w:t>
                  </w:r>
                </w:p>
              </w:tc>
            </w:tr>
          </w:tbl>
          <w:p w:rsidR="005C2BFB" w:rsidRDefault="005C2BFB" w:rsidP="009D1410"/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C2BFB" w:rsidRDefault="005C2BFB" w:rsidP="009D1410">
            <w:pPr>
              <w:jc w:val="center"/>
            </w:pPr>
          </w:p>
          <w:p w:rsidR="005C2BFB" w:rsidRDefault="005C2BFB" w:rsidP="009D1410">
            <w:pPr>
              <w:jc w:val="center"/>
            </w:pPr>
            <w:r>
              <w:t>0,5</w:t>
            </w:r>
          </w:p>
          <w:p w:rsidR="005C2BFB" w:rsidRDefault="005C2BFB" w:rsidP="009D1410">
            <w:pPr>
              <w:jc w:val="center"/>
            </w:pPr>
          </w:p>
          <w:p w:rsidR="005C2BFB" w:rsidRDefault="005C2BFB" w:rsidP="009D1410"/>
        </w:tc>
      </w:tr>
      <w:tr w:rsidR="005C2BFB" w:rsidRPr="00EE5E62" w:rsidTr="009D1410">
        <w:tc>
          <w:tcPr>
            <w:tcW w:w="94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C2BFB" w:rsidRPr="00EE5E62" w:rsidRDefault="005C2BFB" w:rsidP="009D1410">
            <w:pPr>
              <w:rPr>
                <w:b/>
              </w:rPr>
            </w:pPr>
          </w:p>
        </w:tc>
        <w:tc>
          <w:tcPr>
            <w:tcW w:w="84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5C2BFB" w:rsidRPr="00EE5E62" w:rsidRDefault="005C2BFB" w:rsidP="009D1410">
            <w:pPr>
              <w:jc w:val="center"/>
              <w:rPr>
                <w:lang w:val="de-DE"/>
              </w:rPr>
            </w:pPr>
          </w:p>
          <w:p w:rsidR="005C2BFB" w:rsidRPr="00EE5E62" w:rsidRDefault="005C2BFB" w:rsidP="009D1410">
            <w:pPr>
              <w:jc w:val="center"/>
              <w:rPr>
                <w:lang w:val="de-DE"/>
              </w:rPr>
            </w:pPr>
            <w:r w:rsidRPr="00EE5E62">
              <w:rPr>
                <w:lang w:val="de-DE"/>
              </w:rPr>
              <w:t>b)</w:t>
            </w:r>
          </w:p>
          <w:p w:rsidR="005C2BFB" w:rsidRPr="00EE5E62" w:rsidRDefault="005C2BFB" w:rsidP="009D1410">
            <w:pPr>
              <w:jc w:val="center"/>
              <w:rPr>
                <w:lang w:val="de-DE"/>
              </w:rPr>
            </w:pP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C2BFB" w:rsidRPr="00EE5E62" w:rsidRDefault="005C2BFB" w:rsidP="009D1410">
            <w:pPr>
              <w:rPr>
                <w:lang w:val="de-DE"/>
              </w:rPr>
            </w:pPr>
            <w:r w:rsidRPr="00EE5E62">
              <w:rPr>
                <w:lang w:val="de-DE"/>
              </w:rPr>
              <w:t xml:space="preserve"> Số trung bình cộng</w:t>
            </w:r>
          </w:p>
          <w:p w:rsidR="005C2BFB" w:rsidRPr="00EE5E62" w:rsidRDefault="005C2BFB" w:rsidP="009D1410">
            <w:pPr>
              <w:rPr>
                <w:lang w:val="de-DE"/>
              </w:rPr>
            </w:pPr>
            <w:r w:rsidRPr="00EE5E62">
              <w:rPr>
                <w:sz w:val="24"/>
                <w:szCs w:val="24"/>
              </w:rPr>
              <w:pict>
                <v:line id="_x0000_s2572" style="position:absolute;flip:y;z-index:251660288" from="-.15pt,-.6pt" to="8.85pt,-.6pt"/>
              </w:pict>
            </w:r>
            <w:r w:rsidRPr="00EE5E62">
              <w:rPr>
                <w:lang w:val="de-DE"/>
              </w:rPr>
              <w:t>X = ( 5 . 3 + 6. 2 + 7. 7 + 8 . 2 + 9 . 4 + 10. 2 ) : 20 = 7,4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C2BFB" w:rsidRDefault="005C2BFB" w:rsidP="009D1410">
            <w:pPr>
              <w:jc w:val="center"/>
            </w:pPr>
            <w:r>
              <w:t>0.5</w:t>
            </w:r>
          </w:p>
        </w:tc>
      </w:tr>
      <w:tr w:rsidR="005C2BFB" w:rsidRPr="00EE5E62" w:rsidTr="009D1410">
        <w:tc>
          <w:tcPr>
            <w:tcW w:w="94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C2BFB" w:rsidRPr="00EE5E62" w:rsidRDefault="005C2BFB" w:rsidP="009D1410">
            <w:pPr>
              <w:rPr>
                <w:b/>
              </w:rPr>
            </w:pPr>
          </w:p>
        </w:tc>
        <w:tc>
          <w:tcPr>
            <w:tcW w:w="84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C2BFB" w:rsidRPr="0079656E" w:rsidRDefault="005C2BFB" w:rsidP="009D1410">
            <w:pPr>
              <w:jc w:val="center"/>
            </w:pP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C2BFB" w:rsidRDefault="005C2BFB" w:rsidP="009D1410">
            <w:r>
              <w:t>Mốt của dấu hiệu là: M</w:t>
            </w:r>
            <w:r w:rsidRPr="00EE5E62">
              <w:rPr>
                <w:vertAlign w:val="subscript"/>
              </w:rPr>
              <w:t>o</w:t>
            </w:r>
            <w:r>
              <w:t xml:space="preserve"> = 7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C2BFB" w:rsidRDefault="005C2BFB" w:rsidP="009D1410">
            <w:pPr>
              <w:jc w:val="center"/>
            </w:pPr>
            <w:r>
              <w:t>0,5</w:t>
            </w:r>
          </w:p>
        </w:tc>
      </w:tr>
      <w:tr w:rsidR="005C2BFB" w:rsidRPr="00EE5E62" w:rsidTr="009D1410">
        <w:tc>
          <w:tcPr>
            <w:tcW w:w="94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5C2BFB" w:rsidRPr="00EE5E62" w:rsidRDefault="005C2BFB" w:rsidP="009D1410">
            <w:pPr>
              <w:jc w:val="center"/>
              <w:rPr>
                <w:b/>
              </w:rPr>
            </w:pPr>
          </w:p>
          <w:p w:rsidR="005C2BFB" w:rsidRPr="00EE5E62" w:rsidRDefault="005C2BFB" w:rsidP="009D1410">
            <w:pPr>
              <w:jc w:val="center"/>
              <w:rPr>
                <w:b/>
              </w:rPr>
            </w:pPr>
          </w:p>
          <w:p w:rsidR="005C2BFB" w:rsidRPr="00EE5E62" w:rsidRDefault="005C2BFB" w:rsidP="009D1410">
            <w:pPr>
              <w:jc w:val="center"/>
              <w:rPr>
                <w:b/>
              </w:rPr>
            </w:pPr>
            <w:r w:rsidRPr="00EE5E62">
              <w:rPr>
                <w:b/>
              </w:rPr>
              <w:t>Bài 2</w:t>
            </w:r>
          </w:p>
          <w:p w:rsidR="005C2BFB" w:rsidRPr="00EE5E62" w:rsidRDefault="005C2BFB" w:rsidP="009D1410">
            <w:pPr>
              <w:jc w:val="center"/>
              <w:rPr>
                <w:b/>
              </w:rPr>
            </w:pPr>
            <w:r w:rsidRPr="00EE5E62">
              <w:rPr>
                <w:b/>
              </w:rPr>
              <w:t>(2đ)</w:t>
            </w:r>
          </w:p>
        </w:tc>
        <w:tc>
          <w:tcPr>
            <w:tcW w:w="84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5C2BFB" w:rsidRPr="00EE5E62" w:rsidRDefault="005C2BFB" w:rsidP="009D1410">
            <w:pPr>
              <w:jc w:val="center"/>
              <w:rPr>
                <w:lang w:val="fr-FR"/>
              </w:rPr>
            </w:pPr>
          </w:p>
          <w:p w:rsidR="005C2BFB" w:rsidRPr="00EE5E62" w:rsidRDefault="005C2BFB" w:rsidP="009D1410">
            <w:pPr>
              <w:jc w:val="center"/>
              <w:rPr>
                <w:lang w:val="fr-FR"/>
              </w:rPr>
            </w:pPr>
            <w:r w:rsidRPr="00EE5E62">
              <w:rPr>
                <w:lang w:val="fr-FR"/>
              </w:rPr>
              <w:t>a)</w:t>
            </w:r>
          </w:p>
          <w:p w:rsidR="005C2BFB" w:rsidRPr="00EE5E62" w:rsidRDefault="005C2BFB" w:rsidP="009D1410">
            <w:pPr>
              <w:rPr>
                <w:lang w:val="fr-FR"/>
              </w:rPr>
            </w:pP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C2BFB" w:rsidRPr="00EE5E62" w:rsidRDefault="005C2BFB" w:rsidP="009D1410">
            <w:pPr>
              <w:rPr>
                <w:lang w:val="fr-FR"/>
              </w:rPr>
            </w:pPr>
            <w:r w:rsidRPr="00EE5E62">
              <w:rPr>
                <w:lang w:val="fr-FR"/>
              </w:rPr>
              <w:t xml:space="preserve">Đơn thức thu gọn là : M =  </w:t>
            </w:r>
            <w:r w:rsidRPr="00EE5E62">
              <w:rPr>
                <w:position w:val="-26"/>
                <w:lang w:val="fr-FR"/>
              </w:rPr>
              <w:object w:dxaOrig="960" w:dyaOrig="700">
                <v:shape id="_x0000_i1035" type="#_x0000_t75" style="width:48pt;height:35.25pt" o:ole="">
                  <v:imagedata r:id="rId27" o:title=""/>
                </v:shape>
                <o:OLEObject Type="Embed" ProgID="Equation.DSMT4" ShapeID="_x0000_i1035" DrawAspect="Content" ObjectID="_1617285460" r:id="rId28"/>
              </w:objec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C2BFB" w:rsidRPr="00EE5E62" w:rsidRDefault="005C2BFB" w:rsidP="009D1410">
            <w:pPr>
              <w:jc w:val="center"/>
              <w:rPr>
                <w:lang w:val="fr-FR"/>
              </w:rPr>
            </w:pPr>
          </w:p>
          <w:p w:rsidR="005C2BFB" w:rsidRDefault="005C2BFB" w:rsidP="009D1410">
            <w:pPr>
              <w:jc w:val="center"/>
            </w:pPr>
            <w:r>
              <w:t>0,5</w:t>
            </w:r>
          </w:p>
        </w:tc>
      </w:tr>
      <w:tr w:rsidR="005C2BFB" w:rsidRPr="00EE5E62" w:rsidTr="009D1410">
        <w:tc>
          <w:tcPr>
            <w:tcW w:w="948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C2BFB" w:rsidRPr="00EE5E62" w:rsidRDefault="005C2BFB" w:rsidP="009D1410">
            <w:pPr>
              <w:rPr>
                <w:b/>
              </w:rPr>
            </w:pPr>
          </w:p>
        </w:tc>
        <w:tc>
          <w:tcPr>
            <w:tcW w:w="84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C2BFB" w:rsidRPr="00EE5E62" w:rsidRDefault="005C2BFB" w:rsidP="009D1410">
            <w:pPr>
              <w:jc w:val="center"/>
            </w:pP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C2BFB" w:rsidRPr="00EE5E62" w:rsidRDefault="005C2BFB" w:rsidP="009D1410">
            <w:r w:rsidRPr="00EE5E62">
              <w:t xml:space="preserve"> Tại x = </w:t>
            </w:r>
            <w:r w:rsidRPr="00EE5E62">
              <w:rPr>
                <w:position w:val="-26"/>
              </w:rPr>
              <w:object w:dxaOrig="260" w:dyaOrig="700">
                <v:shape id="_x0000_i1036" type="#_x0000_t75" style="width:12.75pt;height:35.25pt" o:ole="">
                  <v:imagedata r:id="rId29" o:title=""/>
                </v:shape>
                <o:OLEObject Type="Embed" ProgID="Equation.DSMT4" ShapeID="_x0000_i1036" DrawAspect="Content" ObjectID="_1617285461" r:id="rId30"/>
              </w:object>
            </w:r>
            <w:r w:rsidRPr="00EE5E62">
              <w:t xml:space="preserve"> , y = - 1  đơn thức M có giá trị bằng </w:t>
            </w:r>
            <w:r w:rsidRPr="00EE5E62">
              <w:rPr>
                <w:position w:val="-28"/>
              </w:rPr>
              <w:object w:dxaOrig="380" w:dyaOrig="720">
                <v:shape id="_x0000_i1037" type="#_x0000_t75" style="width:18.75pt;height:36pt" o:ole="">
                  <v:imagedata r:id="rId31" o:title=""/>
                </v:shape>
                <o:OLEObject Type="Embed" ProgID="Equation.DSMT4" ShapeID="_x0000_i1037" DrawAspect="Content" ObjectID="_1617285462" r:id="rId32"/>
              </w:objec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C2BFB" w:rsidRPr="00EE5E62" w:rsidRDefault="005C2BFB" w:rsidP="009D1410">
            <w:pPr>
              <w:jc w:val="center"/>
            </w:pPr>
          </w:p>
          <w:p w:rsidR="005C2BFB" w:rsidRDefault="005C2BFB" w:rsidP="009D1410">
            <w:pPr>
              <w:jc w:val="center"/>
            </w:pPr>
            <w:r>
              <w:t>0,5</w:t>
            </w:r>
          </w:p>
        </w:tc>
      </w:tr>
      <w:tr w:rsidR="005C2BFB" w:rsidRPr="00EE5E62" w:rsidTr="009D1410">
        <w:tc>
          <w:tcPr>
            <w:tcW w:w="94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C2BFB" w:rsidRPr="00EE5E62" w:rsidRDefault="005C2BFB" w:rsidP="009D1410">
            <w:pPr>
              <w:rPr>
                <w:b/>
              </w:rPr>
            </w:pP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C2BFB" w:rsidRPr="0079656E" w:rsidRDefault="005C2BFB" w:rsidP="009D1410">
            <w:pPr>
              <w:jc w:val="center"/>
            </w:pPr>
          </w:p>
          <w:p w:rsidR="005C2BFB" w:rsidRPr="0079656E" w:rsidRDefault="005C2BFB" w:rsidP="009D1410">
            <w:pPr>
              <w:jc w:val="center"/>
            </w:pPr>
            <w:r w:rsidRPr="0079656E">
              <w:t>b)</w:t>
            </w:r>
          </w:p>
          <w:p w:rsidR="005C2BFB" w:rsidRPr="0079656E" w:rsidRDefault="005C2BFB" w:rsidP="009D1410">
            <w:pPr>
              <w:jc w:val="center"/>
            </w:pP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C2BFB" w:rsidRDefault="005C2BFB" w:rsidP="009D1410">
            <w:r>
              <w:t>P = (- 4x</w:t>
            </w:r>
            <w:r w:rsidRPr="00EE5E62">
              <w:rPr>
                <w:vertAlign w:val="superscript"/>
              </w:rPr>
              <w:t>2</w:t>
            </w:r>
            <w:r>
              <w:t xml:space="preserve">  + 5y</w:t>
            </w:r>
            <w:r w:rsidRPr="00EE5E62">
              <w:rPr>
                <w:vertAlign w:val="superscript"/>
              </w:rPr>
              <w:t>2</w:t>
            </w:r>
            <w:r>
              <w:t xml:space="preserve"> + </w:t>
            </w:r>
            <w:r w:rsidRPr="00EE5E62">
              <w:rPr>
                <w:position w:val="-28"/>
              </w:rPr>
              <w:object w:dxaOrig="260" w:dyaOrig="720">
                <v:shape id="_x0000_i1038" type="#_x0000_t75" style="width:12.75pt;height:36pt" o:ole="">
                  <v:imagedata r:id="rId12" o:title=""/>
                </v:shape>
                <o:OLEObject Type="Embed" ProgID="Equation.DSMT4" ShapeID="_x0000_i1038" DrawAspect="Content" ObjectID="_1617285463" r:id="rId33"/>
              </w:object>
            </w:r>
            <w:r>
              <w:t>xy)  -  ( x</w:t>
            </w:r>
            <w:r w:rsidRPr="00EE5E62">
              <w:rPr>
                <w:vertAlign w:val="superscript"/>
              </w:rPr>
              <w:t>2</w:t>
            </w:r>
            <w:r>
              <w:t xml:space="preserve"> – 2y</w:t>
            </w:r>
            <w:r w:rsidRPr="00EE5E62">
              <w:rPr>
                <w:vertAlign w:val="superscript"/>
              </w:rPr>
              <w:t>2</w:t>
            </w:r>
            <w:r>
              <w:t xml:space="preserve"> + </w:t>
            </w:r>
            <w:r w:rsidRPr="00EE5E62">
              <w:rPr>
                <w:position w:val="-28"/>
              </w:rPr>
              <w:object w:dxaOrig="260" w:dyaOrig="720">
                <v:shape id="_x0000_i1039" type="#_x0000_t75" style="width:12.75pt;height:36pt" o:ole="">
                  <v:imagedata r:id="rId12" o:title=""/>
                </v:shape>
                <o:OLEObject Type="Embed" ProgID="Equation.DSMT4" ShapeID="_x0000_i1039" DrawAspect="Content" ObjectID="_1617285464" r:id="rId34"/>
              </w:object>
            </w:r>
            <w:r>
              <w:t xml:space="preserve">xy) </w:t>
            </w:r>
          </w:p>
          <w:p w:rsidR="005C2BFB" w:rsidRDefault="005C2BFB" w:rsidP="009D1410">
            <w:r>
              <w:t xml:space="preserve"> =  - 4x</w:t>
            </w:r>
            <w:r w:rsidRPr="00EE5E62">
              <w:rPr>
                <w:vertAlign w:val="superscript"/>
              </w:rPr>
              <w:t>2</w:t>
            </w:r>
            <w:r>
              <w:t xml:space="preserve">  + 5y</w:t>
            </w:r>
            <w:r w:rsidRPr="00EE5E62">
              <w:rPr>
                <w:vertAlign w:val="superscript"/>
              </w:rPr>
              <w:t>2</w:t>
            </w:r>
            <w:r>
              <w:t xml:space="preserve"> + </w:t>
            </w:r>
            <w:r w:rsidRPr="00EE5E62">
              <w:rPr>
                <w:position w:val="-28"/>
              </w:rPr>
              <w:object w:dxaOrig="260" w:dyaOrig="720">
                <v:shape id="_x0000_i1040" type="#_x0000_t75" style="width:12.75pt;height:36pt" o:ole="">
                  <v:imagedata r:id="rId12" o:title=""/>
                </v:shape>
                <o:OLEObject Type="Embed" ProgID="Equation.DSMT4" ShapeID="_x0000_i1040" DrawAspect="Content" ObjectID="_1617285465" r:id="rId35"/>
              </w:object>
            </w:r>
            <w:r>
              <w:t>xy  -   x</w:t>
            </w:r>
            <w:r w:rsidRPr="00EE5E62">
              <w:rPr>
                <w:vertAlign w:val="superscript"/>
              </w:rPr>
              <w:t>2</w:t>
            </w:r>
            <w:r>
              <w:t xml:space="preserve">  +  2y</w:t>
            </w:r>
            <w:r w:rsidRPr="00EE5E62">
              <w:rPr>
                <w:vertAlign w:val="superscript"/>
              </w:rPr>
              <w:t>2</w:t>
            </w:r>
            <w:r>
              <w:t xml:space="preserve">  -  </w:t>
            </w:r>
            <w:r w:rsidRPr="00EE5E62">
              <w:rPr>
                <w:position w:val="-28"/>
              </w:rPr>
              <w:object w:dxaOrig="260" w:dyaOrig="720">
                <v:shape id="_x0000_i1041" type="#_x0000_t75" style="width:12.75pt;height:36pt" o:ole="">
                  <v:imagedata r:id="rId12" o:title=""/>
                </v:shape>
                <o:OLEObject Type="Embed" ProgID="Equation.DSMT4" ShapeID="_x0000_i1041" DrawAspect="Content" ObjectID="_1617285466" r:id="rId36"/>
              </w:object>
            </w:r>
            <w:r>
              <w:t>xy</w:t>
            </w:r>
          </w:p>
          <w:p w:rsidR="005C2BFB" w:rsidRPr="00744371" w:rsidRDefault="005C2BFB" w:rsidP="009D1410">
            <w:r>
              <w:t xml:space="preserve">  = (- 4x</w:t>
            </w:r>
            <w:r w:rsidRPr="00EE5E62">
              <w:rPr>
                <w:vertAlign w:val="superscript"/>
              </w:rPr>
              <w:t>2</w:t>
            </w:r>
            <w:r>
              <w:t xml:space="preserve">  -  x</w:t>
            </w:r>
            <w:r w:rsidRPr="00EE5E62">
              <w:rPr>
                <w:vertAlign w:val="superscript"/>
              </w:rPr>
              <w:t>2</w:t>
            </w:r>
            <w:r>
              <w:t xml:space="preserve"> ) + (5y</w:t>
            </w:r>
            <w:r w:rsidRPr="00EE5E62">
              <w:rPr>
                <w:vertAlign w:val="superscript"/>
              </w:rPr>
              <w:t>2</w:t>
            </w:r>
            <w:r>
              <w:t xml:space="preserve"> +  2y</w:t>
            </w:r>
            <w:r w:rsidRPr="00EE5E62">
              <w:rPr>
                <w:vertAlign w:val="superscript"/>
              </w:rPr>
              <w:t>2</w:t>
            </w:r>
            <w:r>
              <w:t>) +(</w:t>
            </w:r>
            <w:r w:rsidRPr="00EE5E62">
              <w:rPr>
                <w:position w:val="-28"/>
              </w:rPr>
              <w:object w:dxaOrig="260" w:dyaOrig="720">
                <v:shape id="_x0000_i1042" type="#_x0000_t75" style="width:12.75pt;height:36pt" o:ole="">
                  <v:imagedata r:id="rId12" o:title=""/>
                </v:shape>
                <o:OLEObject Type="Embed" ProgID="Equation.DSMT4" ShapeID="_x0000_i1042" DrawAspect="Content" ObjectID="_1617285467" r:id="rId37"/>
              </w:object>
            </w:r>
            <w:r>
              <w:t xml:space="preserve">xy  -  </w:t>
            </w:r>
            <w:r w:rsidRPr="00EE5E62">
              <w:rPr>
                <w:position w:val="-28"/>
              </w:rPr>
              <w:object w:dxaOrig="260" w:dyaOrig="720">
                <v:shape id="_x0000_i1043" type="#_x0000_t75" style="width:12.75pt;height:36pt" o:ole="">
                  <v:imagedata r:id="rId12" o:title=""/>
                </v:shape>
                <o:OLEObject Type="Embed" ProgID="Equation.DSMT4" ShapeID="_x0000_i1043" DrawAspect="Content" ObjectID="_1617285468" r:id="rId38"/>
              </w:object>
            </w:r>
            <w:r>
              <w:t>xy)  =  - 5x</w:t>
            </w:r>
            <w:r w:rsidRPr="00EE5E62">
              <w:rPr>
                <w:vertAlign w:val="superscript"/>
              </w:rPr>
              <w:t>2</w:t>
            </w:r>
            <w:r>
              <w:t xml:space="preserve"> + 7y</w:t>
            </w:r>
            <w:r w:rsidRPr="00EE5E62">
              <w:rPr>
                <w:vertAlign w:val="superscript"/>
              </w:rPr>
              <w:t>2</w:t>
            </w:r>
            <w:r>
              <w:t xml:space="preserve">                   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C2BFB" w:rsidRDefault="005C2BFB" w:rsidP="009D1410">
            <w:pPr>
              <w:jc w:val="center"/>
            </w:pPr>
          </w:p>
          <w:p w:rsidR="005C2BFB" w:rsidRDefault="005C2BFB" w:rsidP="009D1410">
            <w:pPr>
              <w:jc w:val="center"/>
            </w:pPr>
          </w:p>
          <w:p w:rsidR="005C2BFB" w:rsidRDefault="005C2BFB" w:rsidP="009D1410">
            <w:pPr>
              <w:jc w:val="center"/>
            </w:pPr>
          </w:p>
          <w:p w:rsidR="005C2BFB" w:rsidRDefault="005C2BFB" w:rsidP="009D1410">
            <w:pPr>
              <w:jc w:val="center"/>
            </w:pPr>
            <w:r>
              <w:t>0,5</w:t>
            </w:r>
          </w:p>
          <w:p w:rsidR="005C2BFB" w:rsidRDefault="005C2BFB" w:rsidP="009D1410">
            <w:pPr>
              <w:jc w:val="center"/>
            </w:pPr>
          </w:p>
          <w:p w:rsidR="005C2BFB" w:rsidRDefault="005C2BFB" w:rsidP="009D1410">
            <w:r>
              <w:t xml:space="preserve">  0,5</w:t>
            </w:r>
          </w:p>
        </w:tc>
      </w:tr>
      <w:tr w:rsidR="005C2BFB" w:rsidRPr="00EE5E62" w:rsidTr="009D1410">
        <w:trPr>
          <w:trHeight w:val="1392"/>
        </w:trPr>
        <w:tc>
          <w:tcPr>
            <w:tcW w:w="94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C2BFB" w:rsidRPr="00EE5E62" w:rsidRDefault="005C2BFB" w:rsidP="009D1410">
            <w:pPr>
              <w:jc w:val="center"/>
              <w:rPr>
                <w:b/>
              </w:rPr>
            </w:pPr>
          </w:p>
          <w:p w:rsidR="005C2BFB" w:rsidRPr="00EE5E62" w:rsidRDefault="005C2BFB" w:rsidP="009D1410">
            <w:pPr>
              <w:jc w:val="center"/>
              <w:rPr>
                <w:b/>
              </w:rPr>
            </w:pPr>
            <w:r w:rsidRPr="00EE5E62">
              <w:rPr>
                <w:b/>
              </w:rPr>
              <w:t>Bài 3</w:t>
            </w:r>
          </w:p>
          <w:p w:rsidR="005C2BFB" w:rsidRPr="00EE5E62" w:rsidRDefault="005C2BFB" w:rsidP="009D1410">
            <w:pPr>
              <w:jc w:val="center"/>
              <w:rPr>
                <w:b/>
              </w:rPr>
            </w:pPr>
            <w:r w:rsidRPr="00EE5E62">
              <w:rPr>
                <w:b/>
              </w:rPr>
              <w:t>(1,5đ)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C2BFB" w:rsidRPr="0079656E" w:rsidRDefault="005C2BFB" w:rsidP="009D1410">
            <w:pPr>
              <w:jc w:val="center"/>
            </w:pPr>
          </w:p>
          <w:p w:rsidR="005C2BFB" w:rsidRPr="0079656E" w:rsidRDefault="005C2BFB" w:rsidP="009D1410">
            <w:pPr>
              <w:jc w:val="center"/>
            </w:pPr>
            <w:r w:rsidRPr="0079656E">
              <w:t>a)</w:t>
            </w:r>
          </w:p>
          <w:p w:rsidR="005C2BFB" w:rsidRPr="0079656E" w:rsidRDefault="005C2BFB" w:rsidP="009D1410">
            <w:pPr>
              <w:jc w:val="center"/>
            </w:pP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C2BFB" w:rsidRPr="00EE5E62" w:rsidRDefault="005C2BFB" w:rsidP="009D1410">
            <w:pPr>
              <w:spacing w:line="360" w:lineRule="auto"/>
              <w:rPr>
                <w:bCs/>
                <w:szCs w:val="26"/>
              </w:rPr>
            </w:pPr>
            <w:r w:rsidRPr="00EE5E62">
              <w:rPr>
                <w:bCs/>
                <w:szCs w:val="26"/>
              </w:rPr>
              <w:t>Thu gọn và sắp xếp:</w:t>
            </w:r>
          </w:p>
          <w:p w:rsidR="005C2BFB" w:rsidRPr="00EE5E62" w:rsidRDefault="005C2BFB" w:rsidP="009D1410">
            <w:pPr>
              <w:spacing w:line="360" w:lineRule="auto"/>
              <w:rPr>
                <w:bCs/>
                <w:szCs w:val="26"/>
              </w:rPr>
            </w:pPr>
            <w:r w:rsidRPr="00EE5E62">
              <w:rPr>
                <w:bCs/>
                <w:szCs w:val="26"/>
              </w:rPr>
              <w:t xml:space="preserve">           f(x)   =       5x</w:t>
            </w:r>
            <w:r w:rsidRPr="00EE5E62">
              <w:rPr>
                <w:bCs/>
                <w:szCs w:val="26"/>
                <w:vertAlign w:val="superscript"/>
              </w:rPr>
              <w:t>4</w:t>
            </w:r>
            <w:r w:rsidRPr="00EE5E62">
              <w:rPr>
                <w:bCs/>
                <w:szCs w:val="26"/>
              </w:rPr>
              <w:t xml:space="preserve">  -  4x</w:t>
            </w:r>
            <w:r w:rsidRPr="00EE5E62">
              <w:rPr>
                <w:bCs/>
                <w:szCs w:val="26"/>
                <w:vertAlign w:val="superscript"/>
              </w:rPr>
              <w:t>3</w:t>
            </w:r>
            <w:r w:rsidRPr="00EE5E62">
              <w:rPr>
                <w:bCs/>
                <w:szCs w:val="26"/>
              </w:rPr>
              <w:t xml:space="preserve">             -   6x  +  7</w:t>
            </w:r>
          </w:p>
          <w:p w:rsidR="005C2BFB" w:rsidRPr="00EE5E62" w:rsidRDefault="005C2BFB" w:rsidP="009D1410">
            <w:pPr>
              <w:spacing w:line="360" w:lineRule="auto"/>
              <w:rPr>
                <w:bCs/>
                <w:szCs w:val="26"/>
              </w:rPr>
            </w:pPr>
            <w:r w:rsidRPr="00EE5E62">
              <w:rPr>
                <w:bCs/>
                <w:szCs w:val="26"/>
              </w:rPr>
              <w:t xml:space="preserve">           g(x)  =   – 2x</w:t>
            </w:r>
            <w:r w:rsidRPr="00EE5E62">
              <w:rPr>
                <w:bCs/>
                <w:szCs w:val="26"/>
                <w:vertAlign w:val="superscript"/>
              </w:rPr>
              <w:t>4</w:t>
            </w:r>
            <w:r w:rsidRPr="00EE5E62">
              <w:rPr>
                <w:bCs/>
                <w:szCs w:val="26"/>
              </w:rPr>
              <w:t xml:space="preserve">  +  4x</w:t>
            </w:r>
            <w:r w:rsidRPr="00EE5E62">
              <w:rPr>
                <w:bCs/>
                <w:szCs w:val="26"/>
                <w:vertAlign w:val="superscript"/>
              </w:rPr>
              <w:t>3</w:t>
            </w:r>
            <w:r w:rsidRPr="00EE5E62">
              <w:rPr>
                <w:bCs/>
                <w:szCs w:val="26"/>
              </w:rPr>
              <w:t xml:space="preserve">  + 4x</w:t>
            </w:r>
            <w:r w:rsidRPr="00EE5E62">
              <w:rPr>
                <w:bCs/>
                <w:szCs w:val="26"/>
                <w:vertAlign w:val="superscript"/>
              </w:rPr>
              <w:t>2</w:t>
            </w:r>
            <w:r w:rsidRPr="00EE5E62">
              <w:rPr>
                <w:bCs/>
                <w:szCs w:val="26"/>
              </w:rPr>
              <w:t xml:space="preserve">  +  9x  -  12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C2BFB" w:rsidRDefault="005C2BFB" w:rsidP="009D1410">
            <w:pPr>
              <w:jc w:val="center"/>
            </w:pPr>
          </w:p>
          <w:p w:rsidR="005C2BFB" w:rsidRDefault="005C2BFB" w:rsidP="009D1410">
            <w:pPr>
              <w:jc w:val="center"/>
            </w:pPr>
            <w:r>
              <w:t>0,5</w:t>
            </w:r>
          </w:p>
          <w:p w:rsidR="005C2BFB" w:rsidRDefault="005C2BFB" w:rsidP="009D1410">
            <w:pPr>
              <w:jc w:val="center"/>
            </w:pPr>
          </w:p>
          <w:p w:rsidR="005C2BFB" w:rsidRDefault="005C2BFB" w:rsidP="009D1410">
            <w:pPr>
              <w:jc w:val="center"/>
            </w:pPr>
            <w:r>
              <w:t>0,5</w:t>
            </w:r>
          </w:p>
        </w:tc>
      </w:tr>
      <w:tr w:rsidR="005C2BFB" w:rsidRPr="00EE5E62" w:rsidTr="009D1410">
        <w:tc>
          <w:tcPr>
            <w:tcW w:w="94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C2BFB" w:rsidRPr="00EE5E62" w:rsidRDefault="005C2BFB" w:rsidP="009D1410">
            <w:pPr>
              <w:rPr>
                <w:b/>
              </w:rPr>
            </w:pP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C2BFB" w:rsidRPr="0079656E" w:rsidRDefault="005C2BFB" w:rsidP="009D1410">
            <w:pPr>
              <w:jc w:val="center"/>
            </w:pPr>
            <w:r w:rsidRPr="0079656E">
              <w:t>b)</w:t>
            </w: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C2BFB" w:rsidRPr="00DE105B" w:rsidRDefault="005C2BFB" w:rsidP="009D1410">
            <w:r>
              <w:t>f(x) + g(x)   =     3x</w:t>
            </w:r>
            <w:r w:rsidRPr="00EE5E62">
              <w:rPr>
                <w:vertAlign w:val="superscript"/>
              </w:rPr>
              <w:t>4</w:t>
            </w:r>
            <w:r>
              <w:t xml:space="preserve">              +  4x</w:t>
            </w:r>
            <w:r w:rsidRPr="00EE5E62">
              <w:rPr>
                <w:vertAlign w:val="superscript"/>
              </w:rPr>
              <w:t>2</w:t>
            </w:r>
            <w:r>
              <w:t xml:space="preserve">  +   3x   -  5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C2BFB" w:rsidRDefault="005C2BFB" w:rsidP="009D1410">
            <w:pPr>
              <w:jc w:val="center"/>
            </w:pPr>
            <w:r>
              <w:t>0,5</w:t>
            </w:r>
          </w:p>
        </w:tc>
      </w:tr>
      <w:tr w:rsidR="005C2BFB" w:rsidRPr="00EE5E62" w:rsidTr="009D1410">
        <w:tc>
          <w:tcPr>
            <w:tcW w:w="94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C2BFB" w:rsidRPr="00EE5E62" w:rsidRDefault="005C2BFB" w:rsidP="009D1410">
            <w:pPr>
              <w:rPr>
                <w:b/>
              </w:rPr>
            </w:pPr>
          </w:p>
          <w:p w:rsidR="005C2BFB" w:rsidRPr="00EE5E62" w:rsidRDefault="005C2BFB" w:rsidP="009D1410">
            <w:pPr>
              <w:rPr>
                <w:b/>
              </w:rPr>
            </w:pPr>
          </w:p>
          <w:p w:rsidR="005C2BFB" w:rsidRPr="00EE5E62" w:rsidRDefault="005C2BFB" w:rsidP="009D1410">
            <w:pPr>
              <w:rPr>
                <w:b/>
              </w:rPr>
            </w:pPr>
          </w:p>
          <w:p w:rsidR="005C2BFB" w:rsidRPr="00EE5E62" w:rsidRDefault="005C2BFB" w:rsidP="009D1410">
            <w:pPr>
              <w:rPr>
                <w:b/>
              </w:rPr>
            </w:pPr>
          </w:p>
          <w:p w:rsidR="005C2BFB" w:rsidRPr="00EE5E62" w:rsidRDefault="005C2BFB" w:rsidP="009D1410">
            <w:pPr>
              <w:rPr>
                <w:b/>
              </w:rPr>
            </w:pPr>
          </w:p>
          <w:p w:rsidR="005C2BFB" w:rsidRPr="00EE5E62" w:rsidRDefault="005C2BFB" w:rsidP="009D1410">
            <w:pPr>
              <w:rPr>
                <w:b/>
              </w:rPr>
            </w:pPr>
          </w:p>
          <w:p w:rsidR="005C2BFB" w:rsidRPr="00EE5E62" w:rsidRDefault="005C2BFB" w:rsidP="009D1410">
            <w:pPr>
              <w:rPr>
                <w:b/>
              </w:rPr>
            </w:pPr>
          </w:p>
          <w:p w:rsidR="005C2BFB" w:rsidRPr="00EE5E62" w:rsidRDefault="005C2BFB" w:rsidP="009D1410">
            <w:pPr>
              <w:rPr>
                <w:b/>
              </w:rPr>
            </w:pPr>
          </w:p>
          <w:p w:rsidR="005C2BFB" w:rsidRPr="00EE5E62" w:rsidRDefault="005C2BFB" w:rsidP="009D1410">
            <w:pPr>
              <w:rPr>
                <w:b/>
              </w:rPr>
            </w:pPr>
          </w:p>
          <w:p w:rsidR="005C2BFB" w:rsidRPr="00EE5E62" w:rsidRDefault="005C2BFB" w:rsidP="009D1410">
            <w:pPr>
              <w:rPr>
                <w:b/>
              </w:rPr>
            </w:pPr>
          </w:p>
          <w:p w:rsidR="005C2BFB" w:rsidRPr="00EE5E62" w:rsidRDefault="005C2BFB" w:rsidP="009D1410">
            <w:pPr>
              <w:rPr>
                <w:b/>
              </w:rPr>
            </w:pPr>
          </w:p>
          <w:p w:rsidR="005C2BFB" w:rsidRPr="00EE5E62" w:rsidRDefault="005C2BFB" w:rsidP="009D1410">
            <w:pPr>
              <w:rPr>
                <w:b/>
              </w:rPr>
            </w:pPr>
          </w:p>
          <w:p w:rsidR="005C2BFB" w:rsidRPr="00EE5E62" w:rsidRDefault="005C2BFB" w:rsidP="009D1410">
            <w:pPr>
              <w:rPr>
                <w:b/>
              </w:rPr>
            </w:pPr>
          </w:p>
          <w:p w:rsidR="005C2BFB" w:rsidRPr="00EE5E62" w:rsidRDefault="005C2BFB" w:rsidP="009D1410">
            <w:pPr>
              <w:rPr>
                <w:b/>
              </w:rPr>
            </w:pPr>
          </w:p>
          <w:p w:rsidR="005C2BFB" w:rsidRPr="00EE5E62" w:rsidRDefault="005C2BFB" w:rsidP="009D1410">
            <w:pPr>
              <w:rPr>
                <w:b/>
              </w:rPr>
            </w:pPr>
            <w:r w:rsidRPr="00EE5E62">
              <w:rPr>
                <w:b/>
              </w:rPr>
              <w:t>Bài 4</w:t>
            </w:r>
          </w:p>
          <w:p w:rsidR="005C2BFB" w:rsidRPr="00EE5E62" w:rsidRDefault="005C2BFB" w:rsidP="009D1410">
            <w:pPr>
              <w:rPr>
                <w:b/>
              </w:rPr>
            </w:pPr>
            <w:r w:rsidRPr="00EE5E62">
              <w:rPr>
                <w:b/>
              </w:rPr>
              <w:t xml:space="preserve">(4,0đ) </w:t>
            </w:r>
          </w:p>
          <w:p w:rsidR="005C2BFB" w:rsidRPr="00EE5E62" w:rsidRDefault="005C2BFB" w:rsidP="009D1410">
            <w:pPr>
              <w:rPr>
                <w:b/>
              </w:rPr>
            </w:pPr>
          </w:p>
          <w:p w:rsidR="005C2BFB" w:rsidRPr="00EE5E62" w:rsidRDefault="005C2BFB" w:rsidP="009D1410">
            <w:pPr>
              <w:rPr>
                <w:b/>
              </w:rPr>
            </w:pPr>
          </w:p>
          <w:p w:rsidR="005C2BFB" w:rsidRPr="00EE5E62" w:rsidRDefault="005C2BFB" w:rsidP="009D1410">
            <w:pPr>
              <w:rPr>
                <w:b/>
              </w:rPr>
            </w:pPr>
          </w:p>
          <w:p w:rsidR="005C2BFB" w:rsidRPr="00EE5E62" w:rsidRDefault="005C2BFB" w:rsidP="009D1410">
            <w:pPr>
              <w:rPr>
                <w:b/>
              </w:rPr>
            </w:pPr>
          </w:p>
          <w:p w:rsidR="005C2BFB" w:rsidRPr="00EE5E62" w:rsidRDefault="005C2BFB" w:rsidP="009D1410">
            <w:pPr>
              <w:rPr>
                <w:b/>
              </w:rPr>
            </w:pPr>
          </w:p>
          <w:p w:rsidR="005C2BFB" w:rsidRPr="00EE5E62" w:rsidRDefault="005C2BFB" w:rsidP="009D1410">
            <w:pPr>
              <w:rPr>
                <w:b/>
              </w:rPr>
            </w:pPr>
          </w:p>
          <w:p w:rsidR="005C2BFB" w:rsidRPr="00EE5E62" w:rsidRDefault="005C2BFB" w:rsidP="009D1410">
            <w:pPr>
              <w:rPr>
                <w:b/>
              </w:rPr>
            </w:pPr>
          </w:p>
          <w:p w:rsidR="005C2BFB" w:rsidRPr="00EE5E62" w:rsidRDefault="005C2BFB" w:rsidP="009D1410">
            <w:pPr>
              <w:rPr>
                <w:b/>
              </w:rPr>
            </w:pP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C2BFB" w:rsidRPr="00EE5E62" w:rsidRDefault="005C2BFB" w:rsidP="009D1410">
            <w:pPr>
              <w:jc w:val="center"/>
              <w:rPr>
                <w:b/>
              </w:rPr>
            </w:pP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C2BFB" w:rsidRDefault="005C2BFB" w:rsidP="009D1410">
            <w:r>
              <w:rPr>
                <w:noProof/>
                <w:lang w:val="en-US"/>
              </w:rPr>
              <w:drawing>
                <wp:anchor distT="0" distB="0" distL="114300" distR="114300" simplePos="0" relativeHeight="251663360" behindDoc="0" locked="0" layoutInCell="1" allowOverlap="1">
                  <wp:simplePos x="0" y="0"/>
                  <wp:positionH relativeFrom="column">
                    <wp:posOffset>-241935</wp:posOffset>
                  </wp:positionH>
                  <wp:positionV relativeFrom="paragraph">
                    <wp:posOffset>59055</wp:posOffset>
                  </wp:positionV>
                  <wp:extent cx="2260600" cy="2540000"/>
                  <wp:effectExtent l="0" t="0" r="0" b="0"/>
                  <wp:wrapSquare wrapText="bothSides"/>
                  <wp:docPr id="527" name="Picture 5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60600" cy="2540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t>Vẽ hình, ghi GT, KL đúng</w:t>
            </w:r>
          </w:p>
          <w:p w:rsidR="005C2BFB" w:rsidRPr="0014552B" w:rsidRDefault="005C2BFB" w:rsidP="009D1410"/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C2BFB" w:rsidRDefault="005C2BFB" w:rsidP="009D1410">
            <w:pPr>
              <w:jc w:val="center"/>
            </w:pPr>
          </w:p>
          <w:p w:rsidR="005C2BFB" w:rsidRDefault="005C2BFB" w:rsidP="009D1410">
            <w:pPr>
              <w:jc w:val="center"/>
            </w:pPr>
          </w:p>
          <w:p w:rsidR="005C2BFB" w:rsidRDefault="005C2BFB" w:rsidP="009D1410">
            <w:pPr>
              <w:jc w:val="center"/>
            </w:pPr>
          </w:p>
          <w:p w:rsidR="005C2BFB" w:rsidRDefault="005C2BFB" w:rsidP="009D1410">
            <w:pPr>
              <w:jc w:val="center"/>
            </w:pPr>
            <w:r>
              <w:t>0,5</w:t>
            </w:r>
          </w:p>
        </w:tc>
      </w:tr>
      <w:tr w:rsidR="005C2BFB" w:rsidRPr="00EE5E62" w:rsidTr="009D1410">
        <w:tc>
          <w:tcPr>
            <w:tcW w:w="948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C2BFB" w:rsidRPr="00EE5E62" w:rsidRDefault="005C2BFB" w:rsidP="009D1410">
            <w:pPr>
              <w:rPr>
                <w:b/>
              </w:rPr>
            </w:pP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C2BFB" w:rsidRPr="0079656E" w:rsidRDefault="005C2BFB" w:rsidP="009D1410">
            <w:pPr>
              <w:jc w:val="center"/>
            </w:pPr>
          </w:p>
          <w:p w:rsidR="005C2BFB" w:rsidRPr="0079656E" w:rsidRDefault="005C2BFB" w:rsidP="009D1410">
            <w:pPr>
              <w:jc w:val="center"/>
            </w:pPr>
          </w:p>
          <w:p w:rsidR="005C2BFB" w:rsidRPr="0079656E" w:rsidRDefault="005C2BFB" w:rsidP="009D1410">
            <w:pPr>
              <w:jc w:val="center"/>
            </w:pPr>
            <w:r w:rsidRPr="0079656E">
              <w:t>a)</w:t>
            </w: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C2BFB" w:rsidRDefault="005C2BFB" w:rsidP="009D1410">
            <w:r>
              <w:t xml:space="preserve">+) </w:t>
            </w:r>
            <w:r w:rsidRPr="00EE5E62">
              <w:rPr>
                <w:position w:val="-4"/>
              </w:rPr>
              <w:object w:dxaOrig="260" w:dyaOrig="279">
                <v:shape id="_x0000_i1044" type="#_x0000_t75" style="width:12.75pt;height:14.25pt" o:ole="">
                  <v:imagedata r:id="rId40" o:title=""/>
                </v:shape>
                <o:OLEObject Type="Embed" ProgID="Equation.DSMT4" ShapeID="_x0000_i1044" DrawAspect="Content" ObjectID="_1617285469" r:id="rId41"/>
              </w:object>
            </w:r>
            <w:r>
              <w:t xml:space="preserve">ABC vuông tại A(GT) </w:t>
            </w:r>
            <w:r w:rsidRPr="00EE5E62">
              <w:rPr>
                <w:position w:val="-12"/>
              </w:rPr>
              <w:object w:dxaOrig="2480" w:dyaOrig="400">
                <v:shape id="_x0000_i1045" type="#_x0000_t75" style="width:123.75pt;height:20.25pt" o:ole="">
                  <v:imagedata r:id="rId42" o:title=""/>
                </v:shape>
                <o:OLEObject Type="Embed" ProgID="Equation.DSMT4" ShapeID="_x0000_i1045" DrawAspect="Content" ObjectID="_1617285470" r:id="rId43"/>
              </w:object>
            </w:r>
            <w:r>
              <w:t xml:space="preserve">( định lý Pitago). </w:t>
            </w:r>
            <w:smartTag w:uri="urn:schemas-microsoft-com:office:smarttags" w:element="place">
              <w:smartTag w:uri="urn:schemas-microsoft-com:office:smarttags" w:element="City">
                <w:r>
                  <w:t>Thay</w:t>
                </w:r>
              </w:smartTag>
              <w:r>
                <w:t xml:space="preserve">  </w:t>
              </w:r>
              <w:smartTag w:uri="urn:schemas-microsoft-com:office:smarttags" w:element="State">
                <w:r>
                  <w:t>AB</w:t>
                </w:r>
              </w:smartTag>
            </w:smartTag>
            <w:r>
              <w:t xml:space="preserve"> = 6cm, BC =10cm (GT) tính được AC = 8cm.</w:t>
            </w:r>
          </w:p>
          <w:p w:rsidR="005C2BFB" w:rsidRDefault="005C2BFB" w:rsidP="009D1410">
            <w:r>
              <w:t xml:space="preserve">+) </w:t>
            </w:r>
            <w:smartTag w:uri="urn:schemas-microsoft-com:office:smarttags" w:element="place">
              <w:smartTag w:uri="urn:schemas-microsoft-com:office:smarttags" w:element="City">
                <w:r>
                  <w:t>Vì</w:t>
                </w:r>
              </w:smartTag>
              <w:r>
                <w:t xml:space="preserve"> </w:t>
              </w:r>
              <w:smartTag w:uri="urn:schemas-microsoft-com:office:smarttags" w:element="State">
                <w:r>
                  <w:t>AB</w:t>
                </w:r>
              </w:smartTag>
            </w:smartTag>
            <w:r>
              <w:t xml:space="preserve"> &lt; AC &lt; BC ( 6cm &lt; 8cm &lt; 10cm) </w:t>
            </w:r>
            <w:r w:rsidRPr="00EE5E62">
              <w:rPr>
                <w:position w:val="-12"/>
              </w:rPr>
              <w:object w:dxaOrig="1579" w:dyaOrig="460">
                <v:shape id="_x0000_i1046" type="#_x0000_t75" style="width:78.75pt;height:23.25pt" o:ole="">
                  <v:imagedata r:id="rId44" o:title=""/>
                </v:shape>
                <o:OLEObject Type="Embed" ProgID="Equation.DSMT4" ShapeID="_x0000_i1046" DrawAspect="Content" ObjectID="_1617285471" r:id="rId45"/>
              </w:object>
            </w:r>
            <w:r>
              <w:t>( quan hệ giữa góc và cạnh trong tam giác).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C2BFB" w:rsidRDefault="005C2BFB" w:rsidP="009D1410">
            <w:pPr>
              <w:jc w:val="center"/>
            </w:pPr>
          </w:p>
          <w:p w:rsidR="005C2BFB" w:rsidRDefault="005C2BFB" w:rsidP="009D1410">
            <w:pPr>
              <w:jc w:val="center"/>
            </w:pPr>
            <w:r>
              <w:t>0,5</w:t>
            </w:r>
          </w:p>
          <w:p w:rsidR="005C2BFB" w:rsidRDefault="005C2BFB" w:rsidP="009D1410"/>
          <w:p w:rsidR="005C2BFB" w:rsidRDefault="005C2BFB" w:rsidP="009D1410">
            <w:pPr>
              <w:jc w:val="center"/>
            </w:pPr>
          </w:p>
          <w:p w:rsidR="005C2BFB" w:rsidRDefault="005C2BFB" w:rsidP="009D1410">
            <w:pPr>
              <w:jc w:val="center"/>
            </w:pPr>
            <w:r>
              <w:t>0,5</w:t>
            </w:r>
          </w:p>
        </w:tc>
      </w:tr>
      <w:tr w:rsidR="005C2BFB" w:rsidRPr="00EE5E62" w:rsidTr="009D1410">
        <w:tc>
          <w:tcPr>
            <w:tcW w:w="948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5C2BFB" w:rsidRPr="00EE5E62" w:rsidRDefault="005C2BFB" w:rsidP="009D1410">
            <w:pPr>
              <w:rPr>
                <w:b/>
              </w:rPr>
            </w:pP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C2BFB" w:rsidRPr="0079656E" w:rsidRDefault="005C2BFB" w:rsidP="009D1410">
            <w:pPr>
              <w:tabs>
                <w:tab w:val="left" w:pos="2370"/>
                <w:tab w:val="center" w:pos="2980"/>
              </w:tabs>
              <w:jc w:val="center"/>
            </w:pPr>
            <w:r w:rsidRPr="0079656E">
              <w:t>b)</w:t>
            </w: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C2BFB" w:rsidRDefault="005C2BFB" w:rsidP="009D1410">
            <w:r w:rsidRPr="00EE5E62">
              <w:rPr>
                <w:position w:val="-4"/>
              </w:rPr>
              <w:object w:dxaOrig="260" w:dyaOrig="279">
                <v:shape id="_x0000_i1047" type="#_x0000_t75" style="width:12.75pt;height:14.25pt" o:ole="">
                  <v:imagedata r:id="rId40" o:title=""/>
                </v:shape>
                <o:OLEObject Type="Embed" ProgID="Equation.DSMT4" ShapeID="_x0000_i1047" DrawAspect="Content" ObjectID="_1617285472" r:id="rId46"/>
              </w:object>
            </w:r>
            <w:r>
              <w:t>ACB =</w:t>
            </w:r>
            <w:r w:rsidRPr="00EE5E62">
              <w:rPr>
                <w:position w:val="-4"/>
              </w:rPr>
              <w:object w:dxaOrig="260" w:dyaOrig="279">
                <v:shape id="_x0000_i1048" type="#_x0000_t75" style="width:12.75pt;height:14.25pt" o:ole="">
                  <v:imagedata r:id="rId40" o:title=""/>
                </v:shape>
                <o:OLEObject Type="Embed" ProgID="Equation.DSMT4" ShapeID="_x0000_i1048" DrawAspect="Content" ObjectID="_1617285473" r:id="rId47"/>
              </w:object>
            </w:r>
            <w:r>
              <w:t xml:space="preserve">ACD (c,g,c) </w:t>
            </w:r>
            <w:r w:rsidRPr="00EE5E62">
              <w:rPr>
                <w:position w:val="-6"/>
              </w:rPr>
              <w:object w:dxaOrig="340" w:dyaOrig="260">
                <v:shape id="_x0000_i1049" type="#_x0000_t75" style="width:17.25pt;height:12.75pt" o:ole="">
                  <v:imagedata r:id="rId48" o:title=""/>
                </v:shape>
                <o:OLEObject Type="Embed" ProgID="Equation.DSMT4" ShapeID="_x0000_i1049" DrawAspect="Content" ObjectID="_1617285474" r:id="rId49"/>
              </w:object>
            </w:r>
            <w:r>
              <w:t xml:space="preserve">CB  = CD </w:t>
            </w:r>
            <w:r w:rsidRPr="00EE5E62">
              <w:rPr>
                <w:position w:val="-6"/>
              </w:rPr>
              <w:object w:dxaOrig="340" w:dyaOrig="260">
                <v:shape id="_x0000_i1050" type="#_x0000_t75" style="width:17.25pt;height:12.75pt" o:ole="">
                  <v:imagedata r:id="rId48" o:title=""/>
                </v:shape>
                <o:OLEObject Type="Embed" ProgID="Equation.DSMT4" ShapeID="_x0000_i1050" DrawAspect="Content" ObjectID="_1617285475" r:id="rId50"/>
              </w:object>
            </w:r>
            <w:r w:rsidRPr="00EE5E62">
              <w:rPr>
                <w:position w:val="-4"/>
              </w:rPr>
              <w:object w:dxaOrig="260" w:dyaOrig="279">
                <v:shape id="_x0000_i1051" type="#_x0000_t75" style="width:12.75pt;height:14.25pt" o:ole="">
                  <v:imagedata r:id="rId40" o:title=""/>
                </v:shape>
                <o:OLEObject Type="Embed" ProgID="Equation.DSMT4" ShapeID="_x0000_i1051" DrawAspect="Content" ObjectID="_1617285476" r:id="rId51"/>
              </w:object>
            </w:r>
            <w:r>
              <w:t xml:space="preserve">CBD cân tại C) </w:t>
            </w:r>
          </w:p>
          <w:p w:rsidR="005C2BFB" w:rsidRDefault="005C2BFB" w:rsidP="009D1410">
            <w:r>
              <w:t xml:space="preserve">( Hoặc  CA </w:t>
            </w:r>
            <w:r w:rsidRPr="00EE5E62">
              <w:rPr>
                <w:position w:val="-4"/>
              </w:rPr>
              <w:object w:dxaOrig="260" w:dyaOrig="279">
                <v:shape id="_x0000_i1052" type="#_x0000_t75" style="width:12.75pt;height:14.25pt" o:ole="">
                  <v:imagedata r:id="rId52" o:title=""/>
                </v:shape>
                <o:OLEObject Type="Embed" ProgID="Equation.DSMT4" ShapeID="_x0000_i1052" DrawAspect="Content" ObjectID="_1617285477" r:id="rId53"/>
              </w:object>
            </w:r>
            <w:r>
              <w:t xml:space="preserve"> BD tại A và  AB = AD(GT) </w:t>
            </w:r>
            <w:r w:rsidRPr="00EE5E62">
              <w:rPr>
                <w:position w:val="-6"/>
              </w:rPr>
              <w:object w:dxaOrig="340" w:dyaOrig="260">
                <v:shape id="_x0000_i1053" type="#_x0000_t75" style="width:17.25pt;height:12.75pt" o:ole="">
                  <v:imagedata r:id="rId48" o:title=""/>
                </v:shape>
                <o:OLEObject Type="Embed" ProgID="Equation.DSMT4" ShapeID="_x0000_i1053" DrawAspect="Content" ObjectID="_1617285478" r:id="rId54"/>
              </w:object>
            </w:r>
            <w:r>
              <w:t xml:space="preserve">CA là trung trực của đoạn thẳng BD </w:t>
            </w:r>
            <w:r w:rsidRPr="00EE5E62">
              <w:rPr>
                <w:position w:val="-6"/>
              </w:rPr>
              <w:object w:dxaOrig="340" w:dyaOrig="260">
                <v:shape id="_x0000_i1054" type="#_x0000_t75" style="width:17.25pt;height:12.75pt" o:ole="">
                  <v:imagedata r:id="rId48" o:title=""/>
                </v:shape>
                <o:OLEObject Type="Embed" ProgID="Equation.DSMT4" ShapeID="_x0000_i1054" DrawAspect="Content" ObjectID="_1617285479" r:id="rId55"/>
              </w:object>
            </w:r>
            <w:r>
              <w:t xml:space="preserve">CB = CD </w:t>
            </w:r>
            <w:r w:rsidRPr="00EE5E62">
              <w:rPr>
                <w:position w:val="-6"/>
              </w:rPr>
              <w:object w:dxaOrig="340" w:dyaOrig="260">
                <v:shape id="_x0000_i1055" type="#_x0000_t75" style="width:17.25pt;height:12.75pt" o:ole="">
                  <v:imagedata r:id="rId48" o:title=""/>
                </v:shape>
                <o:OLEObject Type="Embed" ProgID="Equation.DSMT4" ShapeID="_x0000_i1055" DrawAspect="Content" ObjectID="_1617285480" r:id="rId56"/>
              </w:object>
            </w:r>
            <w:r w:rsidRPr="00EE5E62">
              <w:rPr>
                <w:position w:val="-4"/>
              </w:rPr>
              <w:object w:dxaOrig="260" w:dyaOrig="279">
                <v:shape id="_x0000_i1056" type="#_x0000_t75" style="width:12.75pt;height:14.25pt" o:ole="">
                  <v:imagedata r:id="rId40" o:title=""/>
                </v:shape>
                <o:OLEObject Type="Embed" ProgID="Equation.DSMT4" ShapeID="_x0000_i1056" DrawAspect="Content" ObjectID="_1617285481" r:id="rId57"/>
              </w:object>
            </w:r>
            <w:r>
              <w:t>CBD cân tại C) .</w:t>
            </w:r>
          </w:p>
          <w:p w:rsidR="005C2BFB" w:rsidRPr="00EE5E62" w:rsidRDefault="005C2BFB" w:rsidP="009D1410">
            <w:pPr>
              <w:tabs>
                <w:tab w:val="left" w:pos="2370"/>
                <w:tab w:val="center" w:pos="2980"/>
              </w:tabs>
              <w:rPr>
                <w:b/>
              </w:rPr>
            </w:pP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C2BFB" w:rsidRPr="00EE5E62" w:rsidRDefault="005C2BFB" w:rsidP="009D1410">
            <w:pPr>
              <w:rPr>
                <w:sz w:val="20"/>
                <w:szCs w:val="20"/>
              </w:rPr>
            </w:pPr>
          </w:p>
          <w:p w:rsidR="005C2BFB" w:rsidRPr="00015D7D" w:rsidRDefault="005C2BFB" w:rsidP="009D1410">
            <w:r w:rsidRPr="00015D7D">
              <w:t>1,0</w:t>
            </w:r>
          </w:p>
        </w:tc>
      </w:tr>
      <w:tr w:rsidR="005C2BFB" w:rsidRPr="00EE5E62" w:rsidTr="009D1410">
        <w:tc>
          <w:tcPr>
            <w:tcW w:w="948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5C2BFB" w:rsidRPr="00EE5E62" w:rsidRDefault="005C2BFB" w:rsidP="009D1410">
            <w:pPr>
              <w:rPr>
                <w:b/>
              </w:rPr>
            </w:pP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C2BFB" w:rsidRPr="0079656E" w:rsidRDefault="005C2BFB" w:rsidP="009D1410">
            <w:pPr>
              <w:tabs>
                <w:tab w:val="left" w:pos="2370"/>
                <w:tab w:val="center" w:pos="2980"/>
              </w:tabs>
              <w:jc w:val="center"/>
            </w:pPr>
            <w:r w:rsidRPr="0079656E">
              <w:t>c)</w:t>
            </w: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C2BFB" w:rsidRDefault="005C2BFB" w:rsidP="009D1410">
            <w:pPr>
              <w:tabs>
                <w:tab w:val="left" w:pos="2370"/>
                <w:tab w:val="center" w:pos="2980"/>
              </w:tabs>
            </w:pPr>
            <w:r w:rsidRPr="00530667">
              <w:t xml:space="preserve">Trong </w:t>
            </w:r>
            <w:r>
              <w:t xml:space="preserve">tam giác BCD có CA và DK là các đường trung tuyến( do A là trung điểm của BD, K là trung điểm của BC). Mà M là giao điểm của CA và DK </w:t>
            </w:r>
            <w:r w:rsidRPr="00EE5E62">
              <w:rPr>
                <w:position w:val="-6"/>
              </w:rPr>
              <w:object w:dxaOrig="340" w:dyaOrig="260">
                <v:shape id="_x0000_i1057" type="#_x0000_t75" style="width:17.25pt;height:12.75pt" o:ole="">
                  <v:imagedata r:id="rId48" o:title=""/>
                </v:shape>
                <o:OLEObject Type="Embed" ProgID="Equation.DSMT4" ShapeID="_x0000_i1057" DrawAspect="Content" ObjectID="_1617285482" r:id="rId58"/>
              </w:object>
            </w:r>
            <w:r>
              <w:t>M là trọng tâm của tam giác BCD (1)</w:t>
            </w:r>
          </w:p>
          <w:p w:rsidR="005C2BFB" w:rsidRPr="00530667" w:rsidRDefault="005C2BFB" w:rsidP="009D1410">
            <w:pPr>
              <w:tabs>
                <w:tab w:val="left" w:pos="2370"/>
                <w:tab w:val="center" w:pos="2980"/>
              </w:tabs>
            </w:pPr>
            <w:r w:rsidRPr="00EE5E62">
              <w:rPr>
                <w:position w:val="-6"/>
              </w:rPr>
              <w:object w:dxaOrig="340" w:dyaOrig="260">
                <v:shape id="_x0000_i1058" type="#_x0000_t75" style="width:17.25pt;height:12.75pt" o:ole="">
                  <v:imagedata r:id="rId48" o:title=""/>
                </v:shape>
                <o:OLEObject Type="Embed" ProgID="Equation.DSMT4" ShapeID="_x0000_i1058" DrawAspect="Content" ObjectID="_1617285483" r:id="rId59"/>
              </w:object>
            </w:r>
            <w:r>
              <w:t xml:space="preserve">CM = </w:t>
            </w:r>
            <w:r w:rsidRPr="00EE5E62">
              <w:rPr>
                <w:position w:val="-28"/>
              </w:rPr>
              <w:object w:dxaOrig="260" w:dyaOrig="720">
                <v:shape id="_x0000_i1059" type="#_x0000_t75" style="width:12.75pt;height:36pt" o:ole="">
                  <v:imagedata r:id="rId60" o:title=""/>
                </v:shape>
                <o:OLEObject Type="Embed" ProgID="Equation.DSMT4" ShapeID="_x0000_i1059" DrawAspect="Content" ObjectID="_1617285484" r:id="rId61"/>
              </w:object>
            </w:r>
            <w:r>
              <w:t xml:space="preserve">CA </w:t>
            </w:r>
            <w:r w:rsidRPr="00EE5E62">
              <w:rPr>
                <w:position w:val="-6"/>
              </w:rPr>
              <w:object w:dxaOrig="340" w:dyaOrig="260">
                <v:shape id="_x0000_i1060" type="#_x0000_t75" style="width:17.25pt;height:12.75pt" o:ole="">
                  <v:imagedata r:id="rId48" o:title=""/>
                </v:shape>
                <o:OLEObject Type="Embed" ProgID="Equation.DSMT4" ShapeID="_x0000_i1060" DrawAspect="Content" ObjectID="_1617285485" r:id="rId62"/>
              </w:object>
            </w:r>
            <w:r>
              <w:t xml:space="preserve">CM = </w:t>
            </w:r>
            <w:r w:rsidRPr="00EE5E62">
              <w:rPr>
                <w:position w:val="-28"/>
              </w:rPr>
              <w:object w:dxaOrig="260" w:dyaOrig="720">
                <v:shape id="_x0000_i1061" type="#_x0000_t75" style="width:12.75pt;height:36pt" o:ole="">
                  <v:imagedata r:id="rId60" o:title=""/>
                </v:shape>
                <o:OLEObject Type="Embed" ProgID="Equation.DSMT4" ShapeID="_x0000_i1061" DrawAspect="Content" ObjectID="_1617285486" r:id="rId63"/>
              </w:object>
            </w:r>
            <w:r>
              <w:t xml:space="preserve">. 8 = </w:t>
            </w:r>
            <w:r w:rsidRPr="00EE5E62">
              <w:rPr>
                <w:position w:val="-28"/>
              </w:rPr>
              <w:object w:dxaOrig="1160" w:dyaOrig="720">
                <v:shape id="_x0000_i1062" type="#_x0000_t75" style="width:57.75pt;height:36pt" o:ole="">
                  <v:imagedata r:id="rId64" o:title=""/>
                </v:shape>
                <o:OLEObject Type="Embed" ProgID="Equation.DSMT4" ShapeID="_x0000_i1062" DrawAspect="Content" ObjectID="_1617285487" r:id="rId65"/>
              </w:object>
            </w:r>
            <w:r>
              <w:t xml:space="preserve"> (cm)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C2BFB" w:rsidRPr="00EE5E62" w:rsidRDefault="005C2BFB" w:rsidP="009D1410">
            <w:pPr>
              <w:rPr>
                <w:sz w:val="20"/>
                <w:szCs w:val="20"/>
              </w:rPr>
            </w:pPr>
          </w:p>
          <w:p w:rsidR="005C2BFB" w:rsidRPr="00EE5E62" w:rsidRDefault="005C2BFB" w:rsidP="009D1410">
            <w:pPr>
              <w:rPr>
                <w:sz w:val="20"/>
                <w:szCs w:val="20"/>
              </w:rPr>
            </w:pPr>
          </w:p>
          <w:p w:rsidR="005C2BFB" w:rsidRPr="00015D7D" w:rsidRDefault="005C2BFB" w:rsidP="009D1410">
            <w:r w:rsidRPr="00015D7D">
              <w:t>1,0</w:t>
            </w:r>
          </w:p>
        </w:tc>
      </w:tr>
      <w:tr w:rsidR="005C2BFB" w:rsidRPr="00EE5E62" w:rsidTr="009D1410">
        <w:tc>
          <w:tcPr>
            <w:tcW w:w="94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C2BFB" w:rsidRPr="00EE5E62" w:rsidRDefault="005C2BFB" w:rsidP="009D1410">
            <w:pPr>
              <w:rPr>
                <w:b/>
              </w:rPr>
            </w:pP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C2BFB" w:rsidRPr="0079656E" w:rsidRDefault="005C2BFB" w:rsidP="009D1410">
            <w:pPr>
              <w:tabs>
                <w:tab w:val="left" w:pos="2370"/>
                <w:tab w:val="center" w:pos="2980"/>
              </w:tabs>
              <w:jc w:val="center"/>
            </w:pPr>
            <w:r w:rsidRPr="0079656E">
              <w:t>d)</w:t>
            </w: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C2BFB" w:rsidRDefault="005C2BFB" w:rsidP="009D1410">
            <w:pPr>
              <w:tabs>
                <w:tab w:val="left" w:pos="2370"/>
                <w:tab w:val="center" w:pos="2980"/>
              </w:tabs>
            </w:pPr>
            <w:r>
              <w:t>Gọi E là giao điểm của d với AC, F là hình chiếu của D trên d.</w:t>
            </w:r>
          </w:p>
          <w:p w:rsidR="005C2BFB" w:rsidRDefault="005C2BFB" w:rsidP="009D1410">
            <w:pPr>
              <w:tabs>
                <w:tab w:val="left" w:pos="2370"/>
                <w:tab w:val="center" w:pos="2980"/>
              </w:tabs>
            </w:pPr>
            <w:r w:rsidRPr="00EE5E62">
              <w:rPr>
                <w:position w:val="-6"/>
              </w:rPr>
              <w:object w:dxaOrig="340" w:dyaOrig="260">
                <v:shape id="_x0000_i1063" type="#_x0000_t75" style="width:17.25pt;height:12.75pt" o:ole="">
                  <v:imagedata r:id="rId48" o:title=""/>
                </v:shape>
                <o:OLEObject Type="Embed" ProgID="Equation.DSMT4" ShapeID="_x0000_i1063" DrawAspect="Content" ObjectID="_1617285488" r:id="rId66"/>
              </w:object>
            </w:r>
            <w:r>
              <w:t>AE // DF, AD // FE</w:t>
            </w:r>
          </w:p>
          <w:p w:rsidR="005C2BFB" w:rsidRDefault="005C2BFB" w:rsidP="009D1410">
            <w:pPr>
              <w:tabs>
                <w:tab w:val="left" w:pos="2370"/>
                <w:tab w:val="center" w:pos="2980"/>
              </w:tabs>
            </w:pPr>
            <w:r>
              <w:t xml:space="preserve">Chứng minh: </w:t>
            </w:r>
            <w:r w:rsidRPr="00EE5E62">
              <w:rPr>
                <w:position w:val="-4"/>
              </w:rPr>
              <w:object w:dxaOrig="260" w:dyaOrig="279">
                <v:shape id="_x0000_i1064" type="#_x0000_t75" style="width:12.75pt;height:14.25pt" o:ole="">
                  <v:imagedata r:id="rId40" o:title=""/>
                </v:shape>
                <o:OLEObject Type="Embed" ProgID="Equation.DSMT4" ShapeID="_x0000_i1064" DrawAspect="Content" ObjectID="_1617285489" r:id="rId67"/>
              </w:object>
            </w:r>
            <w:r>
              <w:t xml:space="preserve">ADF = </w:t>
            </w:r>
            <w:r w:rsidRPr="00EE5E62">
              <w:rPr>
                <w:position w:val="-4"/>
              </w:rPr>
              <w:object w:dxaOrig="260" w:dyaOrig="279">
                <v:shape id="_x0000_i1065" type="#_x0000_t75" style="width:12.75pt;height:14.25pt" o:ole="">
                  <v:imagedata r:id="rId40" o:title=""/>
                </v:shape>
                <o:OLEObject Type="Embed" ProgID="Equation.DSMT4" ShapeID="_x0000_i1065" DrawAspect="Content" ObjectID="_1617285490" r:id="rId68"/>
              </w:object>
            </w:r>
            <w:r>
              <w:t xml:space="preserve">FEA (g.c.g) </w:t>
            </w:r>
          </w:p>
          <w:p w:rsidR="005C2BFB" w:rsidRPr="00F009EC" w:rsidRDefault="005C2BFB" w:rsidP="009D1410">
            <w:pPr>
              <w:tabs>
                <w:tab w:val="left" w:pos="2370"/>
                <w:tab w:val="center" w:pos="2980"/>
              </w:tabs>
            </w:pPr>
            <w:r w:rsidRPr="00EE5E62">
              <w:rPr>
                <w:position w:val="-6"/>
              </w:rPr>
              <w:object w:dxaOrig="340" w:dyaOrig="260">
                <v:shape id="_x0000_i1066" type="#_x0000_t75" style="width:17.25pt;height:12.75pt" o:ole="">
                  <v:imagedata r:id="rId48" o:title=""/>
                </v:shape>
                <o:OLEObject Type="Embed" ProgID="Equation.DSMT4" ShapeID="_x0000_i1066" DrawAspect="Content" ObjectID="_1617285491" r:id="rId69"/>
              </w:object>
            </w:r>
            <w:r>
              <w:t xml:space="preserve">DF  = EA mà EA = EC  </w:t>
            </w:r>
            <w:r w:rsidRPr="00EE5E62">
              <w:rPr>
                <w:position w:val="-6"/>
              </w:rPr>
              <w:object w:dxaOrig="340" w:dyaOrig="260">
                <v:shape id="_x0000_i1067" type="#_x0000_t75" style="width:17.25pt;height:12.75pt" o:ole="">
                  <v:imagedata r:id="rId48" o:title=""/>
                </v:shape>
                <o:OLEObject Type="Embed" ProgID="Equation.DSMT4" ShapeID="_x0000_i1067" DrawAspect="Content" ObjectID="_1617285492" r:id="rId70"/>
              </w:object>
            </w:r>
            <w:r>
              <w:t xml:space="preserve">DF= EC   </w:t>
            </w:r>
            <w:r>
              <w:rPr>
                <w:noProof/>
                <w:lang w:val="en-US"/>
              </w:rPr>
              <w:lastRenderedPageBreak/>
              <w:drawing>
                <wp:inline distT="0" distB="0" distL="0" distR="0">
                  <wp:extent cx="2286000" cy="2533650"/>
                  <wp:effectExtent l="0" t="0" r="0" b="0"/>
                  <wp:docPr id="5995" name="Picture 59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0" cy="2533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C2BFB" w:rsidRDefault="005C2BFB" w:rsidP="009D1410">
            <w:pPr>
              <w:tabs>
                <w:tab w:val="left" w:pos="2370"/>
                <w:tab w:val="center" w:pos="2980"/>
              </w:tabs>
            </w:pPr>
            <w:r w:rsidRPr="00EE5E62">
              <w:rPr>
                <w:position w:val="-6"/>
              </w:rPr>
              <w:object w:dxaOrig="340" w:dyaOrig="260">
                <v:shape id="_x0000_i1068" type="#_x0000_t75" style="width:17.25pt;height:12.75pt" o:ole="">
                  <v:imagedata r:id="rId48" o:title=""/>
                </v:shape>
                <o:OLEObject Type="Embed" ProgID="Equation.DSMT4" ShapeID="_x0000_i1068" DrawAspect="Content" ObjectID="_1617285493" r:id="rId72"/>
              </w:object>
            </w:r>
            <w:r w:rsidRPr="00EE5E62">
              <w:rPr>
                <w:position w:val="-4"/>
              </w:rPr>
              <w:object w:dxaOrig="260" w:dyaOrig="279">
                <v:shape id="_x0000_i1069" type="#_x0000_t75" style="width:12.75pt;height:14.25pt" o:ole="">
                  <v:imagedata r:id="rId40" o:title=""/>
                </v:shape>
                <o:OLEObject Type="Embed" ProgID="Equation.DSMT4" ShapeID="_x0000_i1069" DrawAspect="Content" ObjectID="_1617285494" r:id="rId73"/>
              </w:object>
            </w:r>
            <w:r>
              <w:t xml:space="preserve">CQE = </w:t>
            </w:r>
            <w:r w:rsidRPr="00EE5E62">
              <w:rPr>
                <w:position w:val="-4"/>
              </w:rPr>
              <w:object w:dxaOrig="260" w:dyaOrig="279">
                <v:shape id="_x0000_i1070" type="#_x0000_t75" style="width:12.75pt;height:14.25pt" o:ole="">
                  <v:imagedata r:id="rId40" o:title=""/>
                </v:shape>
                <o:OLEObject Type="Embed" ProgID="Equation.DSMT4" ShapeID="_x0000_i1070" DrawAspect="Content" ObjectID="_1617285495" r:id="rId74"/>
              </w:object>
            </w:r>
            <w:r>
              <w:t xml:space="preserve">DQF ( g.c.g) </w:t>
            </w:r>
            <w:r w:rsidRPr="00EE5E62">
              <w:rPr>
                <w:position w:val="-6"/>
              </w:rPr>
              <w:object w:dxaOrig="340" w:dyaOrig="260">
                <v:shape id="_x0000_i1071" type="#_x0000_t75" style="width:17.25pt;height:12.75pt" o:ole="">
                  <v:imagedata r:id="rId48" o:title=""/>
                </v:shape>
                <o:OLEObject Type="Embed" ProgID="Equation.DSMT4" ShapeID="_x0000_i1071" DrawAspect="Content" ObjectID="_1617285496" r:id="rId75"/>
              </w:object>
            </w:r>
            <w:r>
              <w:t xml:space="preserve">CQ = DQ </w:t>
            </w:r>
          </w:p>
          <w:p w:rsidR="005C2BFB" w:rsidRDefault="005C2BFB" w:rsidP="009D1410">
            <w:pPr>
              <w:tabs>
                <w:tab w:val="left" w:pos="2370"/>
                <w:tab w:val="center" w:pos="2980"/>
              </w:tabs>
            </w:pPr>
            <w:r w:rsidRPr="00EE5E62">
              <w:rPr>
                <w:position w:val="-6"/>
              </w:rPr>
              <w:object w:dxaOrig="340" w:dyaOrig="260">
                <v:shape id="_x0000_i1072" type="#_x0000_t75" style="width:17.25pt;height:12.75pt" o:ole="">
                  <v:imagedata r:id="rId48" o:title=""/>
                </v:shape>
                <o:OLEObject Type="Embed" ProgID="Equation.DSMT4" ShapeID="_x0000_i1072" DrawAspect="Content" ObjectID="_1617285497" r:id="rId76"/>
              </w:object>
            </w:r>
            <w:r>
              <w:t xml:space="preserve">BQ là đường trung tuyến của </w:t>
            </w:r>
            <w:r w:rsidRPr="00EE5E62">
              <w:rPr>
                <w:position w:val="-4"/>
              </w:rPr>
              <w:object w:dxaOrig="260" w:dyaOrig="279">
                <v:shape id="_x0000_i1073" type="#_x0000_t75" style="width:12.75pt;height:14.25pt" o:ole="">
                  <v:imagedata r:id="rId40" o:title=""/>
                </v:shape>
                <o:OLEObject Type="Embed" ProgID="Equation.DSMT4" ShapeID="_x0000_i1073" DrawAspect="Content" ObjectID="_1617285498" r:id="rId77"/>
              </w:object>
            </w:r>
            <w:r>
              <w:t>BCD (2)</w:t>
            </w:r>
          </w:p>
          <w:p w:rsidR="005C2BFB" w:rsidRPr="00CD05BB" w:rsidRDefault="005C2BFB" w:rsidP="009D1410">
            <w:pPr>
              <w:tabs>
                <w:tab w:val="left" w:pos="2370"/>
                <w:tab w:val="center" w:pos="2980"/>
              </w:tabs>
            </w:pPr>
            <w:r>
              <w:t xml:space="preserve">Từ(1) và (2) </w:t>
            </w:r>
            <w:r w:rsidRPr="00EE5E62">
              <w:rPr>
                <w:position w:val="-6"/>
              </w:rPr>
              <w:object w:dxaOrig="340" w:dyaOrig="260">
                <v:shape id="_x0000_i1074" type="#_x0000_t75" style="width:17.25pt;height:12.75pt" o:ole="">
                  <v:imagedata r:id="rId48" o:title=""/>
                </v:shape>
                <o:OLEObject Type="Embed" ProgID="Equation.DSMT4" ShapeID="_x0000_i1074" DrawAspect="Content" ObjectID="_1617285499" r:id="rId78"/>
              </w:object>
            </w:r>
            <w:r>
              <w:t>BQ đi qua M hay ba điểm B, M , Q thẳng hàng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C2BFB" w:rsidRPr="00EE5E62" w:rsidRDefault="005C2BFB" w:rsidP="009D1410">
            <w:pPr>
              <w:rPr>
                <w:sz w:val="20"/>
                <w:szCs w:val="20"/>
              </w:rPr>
            </w:pPr>
          </w:p>
          <w:p w:rsidR="005C2BFB" w:rsidRPr="00EE5E62" w:rsidRDefault="005C2BFB" w:rsidP="009D1410">
            <w:pPr>
              <w:rPr>
                <w:sz w:val="20"/>
                <w:szCs w:val="20"/>
              </w:rPr>
            </w:pPr>
          </w:p>
          <w:p w:rsidR="005C2BFB" w:rsidRPr="00015D7D" w:rsidRDefault="005C2BFB" w:rsidP="009D1410"/>
          <w:p w:rsidR="005C2BFB" w:rsidRPr="00015D7D" w:rsidRDefault="005C2BFB" w:rsidP="009D1410"/>
          <w:p w:rsidR="005C2BFB" w:rsidRPr="00015D7D" w:rsidRDefault="005C2BFB" w:rsidP="009D1410">
            <w:r w:rsidRPr="00015D7D">
              <w:t xml:space="preserve">0,25 </w:t>
            </w:r>
          </w:p>
          <w:p w:rsidR="005C2BFB" w:rsidRPr="00015D7D" w:rsidRDefault="005C2BFB" w:rsidP="009D1410"/>
          <w:p w:rsidR="005C2BFB" w:rsidRPr="00015D7D" w:rsidRDefault="005C2BFB" w:rsidP="009D1410"/>
          <w:p w:rsidR="005C2BFB" w:rsidRPr="00015D7D" w:rsidRDefault="005C2BFB" w:rsidP="009D1410"/>
          <w:p w:rsidR="005C2BFB" w:rsidRPr="00015D7D" w:rsidRDefault="005C2BFB" w:rsidP="009D1410"/>
          <w:p w:rsidR="005C2BFB" w:rsidRPr="00015D7D" w:rsidRDefault="005C2BFB" w:rsidP="009D1410"/>
          <w:p w:rsidR="005C2BFB" w:rsidRPr="00015D7D" w:rsidRDefault="005C2BFB" w:rsidP="009D1410"/>
          <w:p w:rsidR="005C2BFB" w:rsidRPr="00015D7D" w:rsidRDefault="005C2BFB" w:rsidP="009D1410"/>
          <w:p w:rsidR="005C2BFB" w:rsidRPr="00015D7D" w:rsidRDefault="005C2BFB" w:rsidP="009D1410"/>
          <w:p w:rsidR="005C2BFB" w:rsidRPr="00015D7D" w:rsidRDefault="005C2BFB" w:rsidP="009D1410"/>
          <w:p w:rsidR="005C2BFB" w:rsidRPr="00015D7D" w:rsidRDefault="005C2BFB" w:rsidP="009D1410"/>
          <w:p w:rsidR="005C2BFB" w:rsidRPr="00015D7D" w:rsidRDefault="005C2BFB" w:rsidP="009D1410"/>
          <w:p w:rsidR="005C2BFB" w:rsidRDefault="005C2BFB" w:rsidP="009D1410"/>
          <w:p w:rsidR="005C2BFB" w:rsidRDefault="005C2BFB" w:rsidP="009D1410"/>
          <w:p w:rsidR="005C2BFB" w:rsidRPr="00015D7D" w:rsidRDefault="005C2BFB" w:rsidP="009D1410"/>
          <w:p w:rsidR="005C2BFB" w:rsidRPr="00015D7D" w:rsidRDefault="005C2BFB" w:rsidP="009D1410">
            <w:r w:rsidRPr="00015D7D">
              <w:t>0,25</w:t>
            </w:r>
          </w:p>
        </w:tc>
      </w:tr>
      <w:tr w:rsidR="005C2BFB" w:rsidRPr="00EE5E62" w:rsidTr="009D1410">
        <w:tc>
          <w:tcPr>
            <w:tcW w:w="9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C2BFB" w:rsidRPr="00EE5E62" w:rsidRDefault="005C2BFB" w:rsidP="009D1410">
            <w:pPr>
              <w:rPr>
                <w:b/>
              </w:rPr>
            </w:pPr>
          </w:p>
          <w:p w:rsidR="005C2BFB" w:rsidRPr="00EE5E62" w:rsidRDefault="005C2BFB" w:rsidP="009D1410">
            <w:pPr>
              <w:rPr>
                <w:b/>
              </w:rPr>
            </w:pPr>
          </w:p>
          <w:p w:rsidR="005C2BFB" w:rsidRPr="00EE5E62" w:rsidRDefault="005C2BFB" w:rsidP="009D1410">
            <w:pPr>
              <w:rPr>
                <w:b/>
              </w:rPr>
            </w:pPr>
            <w:r w:rsidRPr="00EE5E62">
              <w:rPr>
                <w:b/>
              </w:rPr>
              <w:t>Bài 5</w:t>
            </w:r>
          </w:p>
          <w:p w:rsidR="005C2BFB" w:rsidRPr="00EE5E62" w:rsidRDefault="005C2BFB" w:rsidP="009D1410">
            <w:pPr>
              <w:rPr>
                <w:b/>
              </w:rPr>
            </w:pPr>
            <w:r w:rsidRPr="00EE5E62">
              <w:rPr>
                <w:b/>
              </w:rPr>
              <w:t xml:space="preserve"> (0,5đ)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C2BFB" w:rsidRPr="00EE5E62" w:rsidRDefault="005C2BFB" w:rsidP="009D1410">
            <w:pPr>
              <w:tabs>
                <w:tab w:val="left" w:pos="2370"/>
                <w:tab w:val="center" w:pos="2980"/>
              </w:tabs>
              <w:jc w:val="center"/>
              <w:rPr>
                <w:b/>
              </w:rPr>
            </w:pP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C2BFB" w:rsidRPr="00EE5E62" w:rsidRDefault="005C2BFB" w:rsidP="009D1410">
            <w:pPr>
              <w:tabs>
                <w:tab w:val="left" w:pos="2370"/>
                <w:tab w:val="center" w:pos="2980"/>
              </w:tabs>
              <w:rPr>
                <w:lang w:val="pt-BR"/>
              </w:rPr>
            </w:pPr>
            <w:r w:rsidRPr="00EE5E62">
              <w:rPr>
                <w:lang w:val="pt-BR"/>
              </w:rPr>
              <w:t xml:space="preserve">Ta có P(-1) = a – b + c </w:t>
            </w:r>
          </w:p>
          <w:p w:rsidR="005C2BFB" w:rsidRPr="00EE5E62" w:rsidRDefault="005C2BFB" w:rsidP="009D1410">
            <w:pPr>
              <w:tabs>
                <w:tab w:val="left" w:pos="2370"/>
                <w:tab w:val="center" w:pos="2980"/>
              </w:tabs>
              <w:rPr>
                <w:lang w:val="pt-BR"/>
              </w:rPr>
            </w:pPr>
            <w:r w:rsidRPr="00EE5E62">
              <w:rPr>
                <w:lang w:val="pt-BR"/>
              </w:rPr>
              <w:t xml:space="preserve">          P(3) = 9a + 3b + c</w:t>
            </w:r>
          </w:p>
          <w:p w:rsidR="005C2BFB" w:rsidRPr="00EE5E62" w:rsidRDefault="005C2BFB" w:rsidP="009D1410">
            <w:pPr>
              <w:tabs>
                <w:tab w:val="left" w:pos="2370"/>
                <w:tab w:val="center" w:pos="2980"/>
              </w:tabs>
              <w:rPr>
                <w:lang w:val="pt-BR"/>
              </w:rPr>
            </w:pPr>
            <w:r w:rsidRPr="00EE5E62">
              <w:rPr>
                <w:lang w:val="pt-BR"/>
              </w:rPr>
              <w:t xml:space="preserve">  </w:t>
            </w:r>
            <w:r w:rsidRPr="00EE5E62">
              <w:rPr>
                <w:position w:val="-6"/>
              </w:rPr>
              <w:object w:dxaOrig="340" w:dyaOrig="260">
                <v:shape id="_x0000_i1075" type="#_x0000_t75" style="width:17.25pt;height:12.75pt" o:ole="">
                  <v:imagedata r:id="rId48" o:title=""/>
                </v:shape>
                <o:OLEObject Type="Embed" ProgID="Equation.DSMT4" ShapeID="_x0000_i1075" DrawAspect="Content" ObjectID="_1617285500" r:id="rId79"/>
              </w:object>
            </w:r>
            <w:r w:rsidRPr="00EE5E62">
              <w:rPr>
                <w:lang w:val="pt-BR"/>
              </w:rPr>
              <w:t xml:space="preserve"> P(3) -  P(-1) = (9a + 3b + c)  -  (a – b + c)  = 8a + 4b </w:t>
            </w:r>
          </w:p>
          <w:p w:rsidR="005C2BFB" w:rsidRPr="00EE5E62" w:rsidRDefault="005C2BFB" w:rsidP="009D1410">
            <w:pPr>
              <w:tabs>
                <w:tab w:val="left" w:pos="2370"/>
                <w:tab w:val="center" w:pos="2980"/>
              </w:tabs>
              <w:rPr>
                <w:lang w:val="pt-BR"/>
              </w:rPr>
            </w:pPr>
            <w:r w:rsidRPr="00EE5E62">
              <w:rPr>
                <w:lang w:val="pt-BR"/>
              </w:rPr>
              <w:t xml:space="preserve">Mà 2a + b = 0 (GT) </w:t>
            </w:r>
            <w:r w:rsidRPr="00EE5E62">
              <w:rPr>
                <w:position w:val="-6"/>
              </w:rPr>
              <w:object w:dxaOrig="340" w:dyaOrig="260">
                <v:shape id="_x0000_i1076" type="#_x0000_t75" style="width:17.25pt;height:12.75pt" o:ole="">
                  <v:imagedata r:id="rId48" o:title=""/>
                </v:shape>
                <o:OLEObject Type="Embed" ProgID="Equation.DSMT4" ShapeID="_x0000_i1076" DrawAspect="Content" ObjectID="_1617285501" r:id="rId80"/>
              </w:object>
            </w:r>
            <w:r w:rsidRPr="00EE5E62">
              <w:rPr>
                <w:lang w:val="pt-BR"/>
              </w:rPr>
              <w:t xml:space="preserve">8a + 4b = 0 </w:t>
            </w:r>
            <w:r w:rsidRPr="00EE5E62">
              <w:rPr>
                <w:position w:val="-6"/>
              </w:rPr>
              <w:object w:dxaOrig="340" w:dyaOrig="260">
                <v:shape id="_x0000_i1077" type="#_x0000_t75" style="width:17.25pt;height:12.75pt" o:ole="">
                  <v:imagedata r:id="rId48" o:title=""/>
                </v:shape>
                <o:OLEObject Type="Embed" ProgID="Equation.DSMT4" ShapeID="_x0000_i1077" DrawAspect="Content" ObjectID="_1617285502" r:id="rId81"/>
              </w:object>
            </w:r>
            <w:r w:rsidRPr="00EE5E62">
              <w:rPr>
                <w:lang w:val="pt-BR"/>
              </w:rPr>
              <w:t xml:space="preserve"> P(3) -  P(-1) = 0 </w:t>
            </w:r>
          </w:p>
          <w:p w:rsidR="005C2BFB" w:rsidRPr="00EE5E62" w:rsidRDefault="005C2BFB" w:rsidP="009D1410">
            <w:pPr>
              <w:tabs>
                <w:tab w:val="left" w:pos="2370"/>
                <w:tab w:val="center" w:pos="2980"/>
              </w:tabs>
              <w:rPr>
                <w:lang w:val="pt-BR"/>
              </w:rPr>
            </w:pPr>
            <w:r w:rsidRPr="00EE5E62">
              <w:rPr>
                <w:position w:val="-6"/>
              </w:rPr>
              <w:object w:dxaOrig="340" w:dyaOrig="260">
                <v:shape id="_x0000_i1078" type="#_x0000_t75" style="width:17.25pt;height:12.75pt" o:ole="">
                  <v:imagedata r:id="rId48" o:title=""/>
                </v:shape>
                <o:OLEObject Type="Embed" ProgID="Equation.DSMT4" ShapeID="_x0000_i1078" DrawAspect="Content" ObjectID="_1617285503" r:id="rId82"/>
              </w:object>
            </w:r>
            <w:r w:rsidRPr="00EE5E62">
              <w:rPr>
                <w:lang w:val="pt-BR"/>
              </w:rPr>
              <w:t xml:space="preserve"> P(3) =  P(-1)  </w:t>
            </w:r>
            <w:r w:rsidRPr="00EE5E62">
              <w:rPr>
                <w:position w:val="-6"/>
              </w:rPr>
              <w:object w:dxaOrig="340" w:dyaOrig="260">
                <v:shape id="_x0000_i1079" type="#_x0000_t75" style="width:17.25pt;height:12.75pt" o:ole="">
                  <v:imagedata r:id="rId48" o:title=""/>
                </v:shape>
                <o:OLEObject Type="Embed" ProgID="Equation.DSMT4" ShapeID="_x0000_i1079" DrawAspect="Content" ObjectID="_1617285504" r:id="rId83"/>
              </w:object>
            </w:r>
            <w:r w:rsidRPr="00EE5E62">
              <w:rPr>
                <w:lang w:val="pt-BR"/>
              </w:rPr>
              <w:t xml:space="preserve"> P(3).  P(-1) = </w:t>
            </w:r>
            <w:r w:rsidRPr="00EE5E62">
              <w:rPr>
                <w:position w:val="-14"/>
              </w:rPr>
              <w:object w:dxaOrig="1320" w:dyaOrig="460">
                <v:shape id="_x0000_i1080" type="#_x0000_t75" style="width:66pt;height:23.25pt" o:ole="">
                  <v:imagedata r:id="rId84" o:title=""/>
                </v:shape>
                <o:OLEObject Type="Embed" ProgID="Equation.DSMT4" ShapeID="_x0000_i1080" DrawAspect="Content" ObjectID="_1617285505" r:id="rId85"/>
              </w:object>
            </w:r>
            <w:r w:rsidRPr="00EE5E62">
              <w:rPr>
                <w:lang w:val="pt-BR"/>
              </w:rPr>
              <w:t xml:space="preserve"> ( đpcm) </w:t>
            </w:r>
          </w:p>
          <w:p w:rsidR="005C2BFB" w:rsidRPr="00EE5E62" w:rsidRDefault="005C2BFB" w:rsidP="009D1410">
            <w:pPr>
              <w:tabs>
                <w:tab w:val="left" w:pos="2370"/>
                <w:tab w:val="center" w:pos="2980"/>
              </w:tabs>
              <w:rPr>
                <w:lang w:val="pt-BR"/>
              </w:rPr>
            </w:pP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C2BFB" w:rsidRPr="00EE5E62" w:rsidRDefault="005C2BFB" w:rsidP="009D1410">
            <w:pPr>
              <w:rPr>
                <w:b/>
                <w:sz w:val="20"/>
                <w:szCs w:val="20"/>
                <w:lang w:val="pt-BR"/>
              </w:rPr>
            </w:pPr>
          </w:p>
          <w:p w:rsidR="005C2BFB" w:rsidRPr="00EE5E62" w:rsidRDefault="005C2BFB" w:rsidP="009D1410">
            <w:pPr>
              <w:rPr>
                <w:b/>
                <w:sz w:val="20"/>
                <w:szCs w:val="20"/>
                <w:lang w:val="pt-BR"/>
              </w:rPr>
            </w:pPr>
          </w:p>
          <w:p w:rsidR="005C2BFB" w:rsidRPr="00EE5E62" w:rsidRDefault="005C2BFB" w:rsidP="009D1410">
            <w:pPr>
              <w:rPr>
                <w:b/>
                <w:sz w:val="20"/>
                <w:szCs w:val="20"/>
                <w:lang w:val="pt-BR"/>
              </w:rPr>
            </w:pPr>
          </w:p>
          <w:p w:rsidR="005C2BFB" w:rsidRPr="00015D7D" w:rsidRDefault="005C2BFB" w:rsidP="009D1410">
            <w:r w:rsidRPr="00015D7D">
              <w:t>0,25</w:t>
            </w:r>
          </w:p>
          <w:p w:rsidR="005C2BFB" w:rsidRPr="00015D7D" w:rsidRDefault="005C2BFB" w:rsidP="009D1410"/>
          <w:p w:rsidR="005C2BFB" w:rsidRPr="00EE5E62" w:rsidRDefault="005C2BFB" w:rsidP="009D1410">
            <w:pPr>
              <w:rPr>
                <w:b/>
                <w:sz w:val="20"/>
                <w:szCs w:val="20"/>
              </w:rPr>
            </w:pPr>
            <w:r w:rsidRPr="00015D7D">
              <w:t>0,25</w:t>
            </w:r>
          </w:p>
        </w:tc>
      </w:tr>
    </w:tbl>
    <w:p w:rsidR="005C2BFB" w:rsidRDefault="005C2BFB" w:rsidP="005C2BFB">
      <w:pPr>
        <w:ind w:firstLine="720"/>
        <w:rPr>
          <w:b/>
          <w:u w:val="single"/>
        </w:rPr>
      </w:pPr>
    </w:p>
    <w:p w:rsidR="005C2BFB" w:rsidRPr="00DD5D96" w:rsidRDefault="005C2BFB" w:rsidP="005C2BFB">
      <w:pPr>
        <w:ind w:firstLine="720"/>
        <w:rPr>
          <w:i/>
        </w:rPr>
      </w:pPr>
      <w:r w:rsidRPr="00015D7D">
        <w:rPr>
          <w:b/>
          <w:u w:val="single"/>
        </w:rPr>
        <w:t>Ghi chú:</w:t>
      </w:r>
      <w:r>
        <w:t xml:space="preserve">  </w:t>
      </w:r>
      <w:r w:rsidRPr="00DD5D96">
        <w:rPr>
          <w:i/>
        </w:rPr>
        <w:t>Các cách giải khác đúng cho điểm tương đương.</w:t>
      </w:r>
    </w:p>
    <w:p w:rsidR="005C2BFB" w:rsidRPr="00DD5D96" w:rsidRDefault="005C2BFB" w:rsidP="005C2BFB">
      <w:pPr>
        <w:ind w:left="1440"/>
        <w:rPr>
          <w:i/>
        </w:rPr>
      </w:pPr>
      <w:r>
        <w:rPr>
          <w:i/>
        </w:rPr>
        <w:t xml:space="preserve">      </w:t>
      </w:r>
      <w:r w:rsidRPr="00DD5D96">
        <w:rPr>
          <w:i/>
        </w:rPr>
        <w:t>Nếu không vẽ hình hoặc vẽ hình sai bài 4 thì không chấm điểm.</w:t>
      </w:r>
    </w:p>
    <w:p w:rsidR="005C2BFB" w:rsidRPr="00DD5D96" w:rsidRDefault="005C2BFB" w:rsidP="005C2BFB">
      <w:pPr>
        <w:rPr>
          <w:i/>
        </w:rPr>
      </w:pPr>
    </w:p>
    <w:p w:rsidR="005C2BFB" w:rsidRPr="00170F21" w:rsidRDefault="005C2BFB" w:rsidP="005C2BFB">
      <w:pPr>
        <w:ind w:right="-459" w:hanging="748"/>
        <w:jc w:val="center"/>
        <w:rPr>
          <w:b/>
          <w:lang w:val="pl-PL"/>
        </w:rPr>
      </w:pPr>
      <w:r w:rsidRPr="00170F21">
        <w:rPr>
          <w:b/>
          <w:lang w:val="pl-PL"/>
        </w:rPr>
        <w:t>HƯỚNG DẪN CHẤM</w:t>
      </w:r>
    </w:p>
    <w:p w:rsidR="005C2BFB" w:rsidRPr="00932F0E" w:rsidRDefault="005C2BFB" w:rsidP="005C2BFB">
      <w:pPr>
        <w:jc w:val="center"/>
        <w:rPr>
          <w:lang w:val="pl-PL"/>
        </w:rPr>
      </w:pPr>
      <w:r w:rsidRPr="00170F21">
        <w:rPr>
          <w:b/>
          <w:lang w:val="pl-PL"/>
        </w:rPr>
        <w:t>ĐỀ KIỂM TRA CHẤT LƯỢNG HỌC KỲ II- NĂM HỌC 2016-2017</w:t>
      </w:r>
    </w:p>
    <w:p w:rsidR="005C2BFB" w:rsidRDefault="005C2BFB" w:rsidP="005C2BFB">
      <w:pPr>
        <w:jc w:val="center"/>
        <w:rPr>
          <w:b/>
        </w:rPr>
      </w:pPr>
      <w:r>
        <w:rPr>
          <w:b/>
        </w:rPr>
        <w:t xml:space="preserve">MÔN:   TOÁN </w:t>
      </w:r>
      <w:r w:rsidRPr="001F59D0">
        <w:rPr>
          <w:b/>
        </w:rPr>
        <w:t>7</w:t>
      </w:r>
    </w:p>
    <w:p w:rsidR="005C2BFB" w:rsidRDefault="005C2BFB" w:rsidP="005C2BFB">
      <w:pPr>
        <w:rPr>
          <w:b/>
          <w:lang w:val="pt-BR"/>
        </w:rPr>
      </w:pPr>
      <w:r>
        <w:rPr>
          <w:b/>
          <w:lang w:val="pt-BR"/>
        </w:rPr>
        <w:lastRenderedPageBreak/>
        <w:t>ĐỀ LẺ</w:t>
      </w:r>
    </w:p>
    <w:p w:rsidR="005C2BFB" w:rsidRDefault="005C2BFB" w:rsidP="005C2BFB">
      <w:pPr>
        <w:rPr>
          <w:b/>
          <w:lang w:val="pt-BR"/>
        </w:rPr>
      </w:pPr>
    </w:p>
    <w:tbl>
      <w:tblPr>
        <w:tblW w:w="101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948"/>
        <w:gridCol w:w="840"/>
        <w:gridCol w:w="7560"/>
        <w:gridCol w:w="840"/>
      </w:tblGrid>
      <w:tr w:rsidR="005C2BFB" w:rsidRPr="00EE5E62" w:rsidTr="009D1410">
        <w:tc>
          <w:tcPr>
            <w:tcW w:w="9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C2BFB" w:rsidRPr="00EE5E62" w:rsidRDefault="005C2BFB" w:rsidP="009D1410">
            <w:pPr>
              <w:rPr>
                <w:b/>
              </w:rPr>
            </w:pPr>
            <w:r w:rsidRPr="00EE5E62">
              <w:rPr>
                <w:b/>
              </w:rPr>
              <w:t>Bài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C2BFB" w:rsidRPr="00EE5E62" w:rsidRDefault="005C2BFB" w:rsidP="009D1410">
            <w:pPr>
              <w:tabs>
                <w:tab w:val="left" w:pos="2370"/>
                <w:tab w:val="center" w:pos="2980"/>
              </w:tabs>
              <w:jc w:val="center"/>
              <w:rPr>
                <w:b/>
              </w:rPr>
            </w:pPr>
            <w:r w:rsidRPr="00EE5E62">
              <w:rPr>
                <w:b/>
              </w:rPr>
              <w:t>Câu</w:t>
            </w: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C2BFB" w:rsidRPr="00EE5E62" w:rsidRDefault="005C2BFB" w:rsidP="009D1410">
            <w:pPr>
              <w:tabs>
                <w:tab w:val="left" w:pos="2370"/>
                <w:tab w:val="center" w:pos="2980"/>
              </w:tabs>
              <w:rPr>
                <w:b/>
              </w:rPr>
            </w:pPr>
            <w:r w:rsidRPr="00EE5E62">
              <w:rPr>
                <w:b/>
              </w:rPr>
              <w:tab/>
              <w:t>Tóm tắt cách giải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C2BFB" w:rsidRPr="00EE5E62" w:rsidRDefault="005C2BFB" w:rsidP="009D1410">
            <w:pPr>
              <w:rPr>
                <w:b/>
                <w:sz w:val="20"/>
                <w:szCs w:val="20"/>
              </w:rPr>
            </w:pPr>
            <w:r w:rsidRPr="00EE5E62">
              <w:rPr>
                <w:b/>
                <w:sz w:val="20"/>
                <w:szCs w:val="20"/>
              </w:rPr>
              <w:t>Thang      điểm</w:t>
            </w:r>
          </w:p>
        </w:tc>
      </w:tr>
      <w:tr w:rsidR="005C2BFB" w:rsidRPr="00EE5E62" w:rsidTr="009D1410">
        <w:tc>
          <w:tcPr>
            <w:tcW w:w="94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C2BFB" w:rsidRPr="00EE5E62" w:rsidRDefault="005C2BFB" w:rsidP="009D1410">
            <w:pPr>
              <w:jc w:val="center"/>
              <w:rPr>
                <w:b/>
              </w:rPr>
            </w:pPr>
            <w:r w:rsidRPr="00EE5E62">
              <w:rPr>
                <w:b/>
              </w:rPr>
              <w:t>Bài 1</w:t>
            </w:r>
          </w:p>
          <w:p w:rsidR="005C2BFB" w:rsidRPr="00EE5E62" w:rsidRDefault="005C2BFB" w:rsidP="009D1410">
            <w:pPr>
              <w:jc w:val="center"/>
              <w:rPr>
                <w:b/>
              </w:rPr>
            </w:pPr>
            <w:r w:rsidRPr="00EE5E62">
              <w:rPr>
                <w:b/>
              </w:rPr>
              <w:t>( 2đ)</w:t>
            </w:r>
          </w:p>
        </w:tc>
        <w:tc>
          <w:tcPr>
            <w:tcW w:w="84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5C2BFB" w:rsidRPr="0079656E" w:rsidRDefault="005C2BFB" w:rsidP="009D1410">
            <w:pPr>
              <w:jc w:val="center"/>
            </w:pPr>
          </w:p>
          <w:p w:rsidR="005C2BFB" w:rsidRPr="0079656E" w:rsidRDefault="005C2BFB" w:rsidP="009D1410">
            <w:pPr>
              <w:jc w:val="center"/>
            </w:pPr>
          </w:p>
          <w:p w:rsidR="005C2BFB" w:rsidRPr="0079656E" w:rsidRDefault="005C2BFB" w:rsidP="009D1410">
            <w:pPr>
              <w:jc w:val="center"/>
            </w:pPr>
            <w:r w:rsidRPr="0079656E">
              <w:t>a)</w:t>
            </w: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C2BFB" w:rsidRDefault="005C2BFB" w:rsidP="009D1410">
            <w:r>
              <w:t>Dấu hiệu: Tuổi nghề của một công nhân trong nhà máy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C2BFB" w:rsidRDefault="005C2BFB" w:rsidP="009D1410">
            <w:r>
              <w:t>0,5</w:t>
            </w:r>
          </w:p>
        </w:tc>
      </w:tr>
      <w:tr w:rsidR="005C2BFB" w:rsidRPr="00EE5E62" w:rsidTr="009D1410">
        <w:tc>
          <w:tcPr>
            <w:tcW w:w="94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C2BFB" w:rsidRPr="00EE5E62" w:rsidRDefault="005C2BFB" w:rsidP="009D1410">
            <w:pPr>
              <w:rPr>
                <w:b/>
              </w:rPr>
            </w:pPr>
          </w:p>
        </w:tc>
        <w:tc>
          <w:tcPr>
            <w:tcW w:w="84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C2BFB" w:rsidRPr="0079656E" w:rsidRDefault="005C2BFB" w:rsidP="009D1410">
            <w:pPr>
              <w:jc w:val="center"/>
            </w:pP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C2BFB" w:rsidRDefault="005C2BFB" w:rsidP="009D1410">
            <w:r>
              <w:t xml:space="preserve">  Bảng “ tần số”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/>
            </w:tblPr>
            <w:tblGrid>
              <w:gridCol w:w="1427"/>
              <w:gridCol w:w="560"/>
              <w:gridCol w:w="560"/>
              <w:gridCol w:w="840"/>
              <w:gridCol w:w="700"/>
              <w:gridCol w:w="700"/>
              <w:gridCol w:w="700"/>
              <w:gridCol w:w="700"/>
              <w:gridCol w:w="980"/>
            </w:tblGrid>
            <w:tr w:rsidR="005C2BFB" w:rsidRPr="00EE5E62" w:rsidTr="009D1410">
              <w:tc>
                <w:tcPr>
                  <w:tcW w:w="142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5C2BFB" w:rsidRDefault="005C2BFB" w:rsidP="009D1410">
                  <w:r>
                    <w:t xml:space="preserve">Giá trị(x) </w:t>
                  </w:r>
                </w:p>
              </w:tc>
              <w:tc>
                <w:tcPr>
                  <w:tcW w:w="5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:rsidR="005C2BFB" w:rsidRDefault="005C2BFB" w:rsidP="009D1410">
                  <w:pPr>
                    <w:jc w:val="center"/>
                  </w:pPr>
                  <w:r>
                    <w:t>2</w:t>
                  </w:r>
                </w:p>
              </w:tc>
              <w:tc>
                <w:tcPr>
                  <w:tcW w:w="5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:rsidR="005C2BFB" w:rsidRDefault="005C2BFB" w:rsidP="009D1410">
                  <w:pPr>
                    <w:jc w:val="center"/>
                  </w:pPr>
                  <w:r>
                    <w:t>4</w:t>
                  </w:r>
                </w:p>
              </w:tc>
              <w:tc>
                <w:tcPr>
                  <w:tcW w:w="8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:rsidR="005C2BFB" w:rsidRDefault="005C2BFB" w:rsidP="009D1410">
                  <w:pPr>
                    <w:jc w:val="center"/>
                  </w:pPr>
                  <w:r>
                    <w:t>5</w:t>
                  </w:r>
                </w:p>
              </w:tc>
              <w:tc>
                <w:tcPr>
                  <w:tcW w:w="7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:rsidR="005C2BFB" w:rsidRDefault="005C2BFB" w:rsidP="009D1410">
                  <w:pPr>
                    <w:jc w:val="center"/>
                  </w:pPr>
                  <w:r>
                    <w:t>6</w:t>
                  </w:r>
                </w:p>
              </w:tc>
              <w:tc>
                <w:tcPr>
                  <w:tcW w:w="7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:rsidR="005C2BFB" w:rsidRDefault="005C2BFB" w:rsidP="009D1410">
                  <w:pPr>
                    <w:jc w:val="center"/>
                  </w:pPr>
                  <w:r>
                    <w:t>7</w:t>
                  </w:r>
                </w:p>
              </w:tc>
              <w:tc>
                <w:tcPr>
                  <w:tcW w:w="7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:rsidR="005C2BFB" w:rsidRDefault="005C2BFB" w:rsidP="009D1410">
                  <w:pPr>
                    <w:jc w:val="center"/>
                  </w:pPr>
                  <w:r>
                    <w:t>8</w:t>
                  </w:r>
                </w:p>
              </w:tc>
              <w:tc>
                <w:tcPr>
                  <w:tcW w:w="7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:rsidR="005C2BFB" w:rsidRDefault="005C2BFB" w:rsidP="009D1410">
                  <w:pPr>
                    <w:jc w:val="center"/>
                  </w:pPr>
                  <w:r>
                    <w:t>9</w:t>
                  </w:r>
                </w:p>
              </w:tc>
              <w:tc>
                <w:tcPr>
                  <w:tcW w:w="9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:rsidR="005C2BFB" w:rsidRDefault="005C2BFB" w:rsidP="009D1410">
                  <w:pPr>
                    <w:jc w:val="center"/>
                  </w:pPr>
                </w:p>
              </w:tc>
            </w:tr>
            <w:tr w:rsidR="005C2BFB" w:rsidRPr="00EE5E62" w:rsidTr="009D1410">
              <w:tc>
                <w:tcPr>
                  <w:tcW w:w="142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5C2BFB" w:rsidRDefault="005C2BFB" w:rsidP="009D1410">
                  <w:r>
                    <w:t>Tần số(n)</w:t>
                  </w:r>
                </w:p>
              </w:tc>
              <w:tc>
                <w:tcPr>
                  <w:tcW w:w="5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:rsidR="005C2BFB" w:rsidRDefault="005C2BFB" w:rsidP="009D1410">
                  <w:pPr>
                    <w:jc w:val="center"/>
                  </w:pPr>
                  <w:r>
                    <w:t>3</w:t>
                  </w:r>
                </w:p>
              </w:tc>
              <w:tc>
                <w:tcPr>
                  <w:tcW w:w="5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:rsidR="005C2BFB" w:rsidRDefault="005C2BFB" w:rsidP="009D1410">
                  <w:pPr>
                    <w:jc w:val="center"/>
                  </w:pPr>
                  <w:r>
                    <w:t>3</w:t>
                  </w:r>
                </w:p>
              </w:tc>
              <w:tc>
                <w:tcPr>
                  <w:tcW w:w="8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:rsidR="005C2BFB" w:rsidRDefault="005C2BFB" w:rsidP="009D1410">
                  <w:pPr>
                    <w:jc w:val="center"/>
                  </w:pPr>
                  <w:r>
                    <w:t>6</w:t>
                  </w:r>
                </w:p>
              </w:tc>
              <w:tc>
                <w:tcPr>
                  <w:tcW w:w="7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:rsidR="005C2BFB" w:rsidRDefault="005C2BFB" w:rsidP="009D1410">
                  <w:pPr>
                    <w:jc w:val="center"/>
                  </w:pPr>
                  <w:r>
                    <w:t>2</w:t>
                  </w:r>
                </w:p>
              </w:tc>
              <w:tc>
                <w:tcPr>
                  <w:tcW w:w="7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:rsidR="005C2BFB" w:rsidRDefault="005C2BFB" w:rsidP="009D1410">
                  <w:pPr>
                    <w:jc w:val="center"/>
                  </w:pPr>
                  <w:r>
                    <w:t>4</w:t>
                  </w:r>
                </w:p>
              </w:tc>
              <w:tc>
                <w:tcPr>
                  <w:tcW w:w="7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:rsidR="005C2BFB" w:rsidRDefault="005C2BFB" w:rsidP="009D1410">
                  <w:pPr>
                    <w:jc w:val="center"/>
                  </w:pPr>
                  <w:r>
                    <w:t>1</w:t>
                  </w:r>
                </w:p>
              </w:tc>
              <w:tc>
                <w:tcPr>
                  <w:tcW w:w="7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:rsidR="005C2BFB" w:rsidRDefault="005C2BFB" w:rsidP="009D1410">
                  <w:pPr>
                    <w:jc w:val="center"/>
                  </w:pPr>
                  <w:r>
                    <w:t>1</w:t>
                  </w:r>
                </w:p>
              </w:tc>
              <w:tc>
                <w:tcPr>
                  <w:tcW w:w="9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:rsidR="005C2BFB" w:rsidRDefault="005C2BFB" w:rsidP="009D1410">
                  <w:pPr>
                    <w:jc w:val="center"/>
                  </w:pPr>
                  <w:r>
                    <w:t>N =20</w:t>
                  </w:r>
                </w:p>
              </w:tc>
            </w:tr>
          </w:tbl>
          <w:p w:rsidR="005C2BFB" w:rsidRDefault="005C2BFB" w:rsidP="009D1410"/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C2BFB" w:rsidRDefault="005C2BFB" w:rsidP="009D1410">
            <w:pPr>
              <w:jc w:val="center"/>
            </w:pPr>
          </w:p>
          <w:p w:rsidR="005C2BFB" w:rsidRDefault="005C2BFB" w:rsidP="009D1410">
            <w:pPr>
              <w:jc w:val="center"/>
            </w:pPr>
          </w:p>
          <w:p w:rsidR="005C2BFB" w:rsidRDefault="005C2BFB" w:rsidP="009D1410">
            <w:pPr>
              <w:jc w:val="center"/>
            </w:pPr>
            <w:r>
              <w:t>0,5</w:t>
            </w:r>
          </w:p>
          <w:p w:rsidR="005C2BFB" w:rsidRDefault="005C2BFB" w:rsidP="009D1410"/>
        </w:tc>
      </w:tr>
      <w:tr w:rsidR="005C2BFB" w:rsidRPr="00EE5E62" w:rsidTr="009D1410">
        <w:tc>
          <w:tcPr>
            <w:tcW w:w="94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C2BFB" w:rsidRPr="00EE5E62" w:rsidRDefault="005C2BFB" w:rsidP="009D1410">
            <w:pPr>
              <w:rPr>
                <w:b/>
              </w:rPr>
            </w:pPr>
          </w:p>
        </w:tc>
        <w:tc>
          <w:tcPr>
            <w:tcW w:w="84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5C2BFB" w:rsidRPr="00EE5E62" w:rsidRDefault="005C2BFB" w:rsidP="009D1410">
            <w:pPr>
              <w:jc w:val="center"/>
              <w:rPr>
                <w:lang w:val="de-DE"/>
              </w:rPr>
            </w:pPr>
          </w:p>
          <w:p w:rsidR="005C2BFB" w:rsidRPr="00EE5E62" w:rsidRDefault="005C2BFB" w:rsidP="009D1410">
            <w:pPr>
              <w:jc w:val="center"/>
              <w:rPr>
                <w:lang w:val="de-DE"/>
              </w:rPr>
            </w:pPr>
            <w:r w:rsidRPr="00EE5E62">
              <w:rPr>
                <w:lang w:val="de-DE"/>
              </w:rPr>
              <w:t>b)</w:t>
            </w: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C2BFB" w:rsidRPr="00EE5E62" w:rsidRDefault="005C2BFB" w:rsidP="009D1410">
            <w:pPr>
              <w:rPr>
                <w:lang w:val="de-DE"/>
              </w:rPr>
            </w:pPr>
            <w:r w:rsidRPr="00EE5E62">
              <w:rPr>
                <w:lang w:val="de-DE"/>
              </w:rPr>
              <w:t xml:space="preserve"> Số trung bình cộng</w:t>
            </w:r>
          </w:p>
          <w:p w:rsidR="005C2BFB" w:rsidRPr="00EE5E62" w:rsidRDefault="005C2BFB" w:rsidP="009D1410">
            <w:pPr>
              <w:rPr>
                <w:lang w:val="de-DE"/>
              </w:rPr>
            </w:pPr>
            <w:r w:rsidRPr="00EE5E62">
              <w:rPr>
                <w:sz w:val="24"/>
                <w:szCs w:val="24"/>
              </w:rPr>
              <w:pict>
                <v:line id="_x0000_s2573" style="position:absolute;flip:y;z-index:251661312" from="-.15pt,-.6pt" to="8.85pt,-.6pt"/>
              </w:pict>
            </w:r>
            <w:r w:rsidRPr="00EE5E62">
              <w:rPr>
                <w:lang w:val="de-DE"/>
              </w:rPr>
              <w:t>X = ( 2 . 3 + 4. 3+ 5. 6 + 6 . 2 + 7 . 4 + 8. 1 + 9 . 1 ) : 20 = 5,25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C2BFB" w:rsidRDefault="005C2BFB" w:rsidP="009D1410">
            <w:pPr>
              <w:jc w:val="center"/>
            </w:pPr>
            <w:r>
              <w:t>0.5</w:t>
            </w:r>
          </w:p>
        </w:tc>
      </w:tr>
      <w:tr w:rsidR="005C2BFB" w:rsidRPr="00EE5E62" w:rsidTr="009D1410">
        <w:tc>
          <w:tcPr>
            <w:tcW w:w="94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C2BFB" w:rsidRPr="00EE5E62" w:rsidRDefault="005C2BFB" w:rsidP="009D1410">
            <w:pPr>
              <w:rPr>
                <w:b/>
              </w:rPr>
            </w:pPr>
          </w:p>
        </w:tc>
        <w:tc>
          <w:tcPr>
            <w:tcW w:w="84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C2BFB" w:rsidRPr="0079656E" w:rsidRDefault="005C2BFB" w:rsidP="009D1410">
            <w:pPr>
              <w:jc w:val="center"/>
            </w:pP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C2BFB" w:rsidRDefault="005C2BFB" w:rsidP="009D1410">
            <w:r>
              <w:t>Mốt của dấu hiệu là: M</w:t>
            </w:r>
            <w:r w:rsidRPr="00EE5E62">
              <w:rPr>
                <w:vertAlign w:val="subscript"/>
              </w:rPr>
              <w:t>o</w:t>
            </w:r>
            <w:r>
              <w:t xml:space="preserve"> = 5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C2BFB" w:rsidRDefault="005C2BFB" w:rsidP="009D1410">
            <w:pPr>
              <w:jc w:val="center"/>
            </w:pPr>
            <w:r>
              <w:t>0,5</w:t>
            </w:r>
          </w:p>
        </w:tc>
      </w:tr>
      <w:tr w:rsidR="005C2BFB" w:rsidRPr="00EE5E62" w:rsidTr="009D1410">
        <w:tc>
          <w:tcPr>
            <w:tcW w:w="94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5C2BFB" w:rsidRPr="00EE5E62" w:rsidRDefault="005C2BFB" w:rsidP="009D1410">
            <w:pPr>
              <w:jc w:val="center"/>
              <w:rPr>
                <w:b/>
              </w:rPr>
            </w:pPr>
          </w:p>
          <w:p w:rsidR="005C2BFB" w:rsidRPr="00EE5E62" w:rsidRDefault="005C2BFB" w:rsidP="009D1410">
            <w:pPr>
              <w:jc w:val="center"/>
              <w:rPr>
                <w:b/>
              </w:rPr>
            </w:pPr>
          </w:p>
          <w:p w:rsidR="005C2BFB" w:rsidRPr="00EE5E62" w:rsidRDefault="005C2BFB" w:rsidP="009D1410">
            <w:pPr>
              <w:jc w:val="center"/>
              <w:rPr>
                <w:b/>
              </w:rPr>
            </w:pPr>
            <w:r w:rsidRPr="00EE5E62">
              <w:rPr>
                <w:b/>
              </w:rPr>
              <w:t>Bài 2</w:t>
            </w:r>
          </w:p>
          <w:p w:rsidR="005C2BFB" w:rsidRPr="00EE5E62" w:rsidRDefault="005C2BFB" w:rsidP="009D1410">
            <w:pPr>
              <w:jc w:val="center"/>
              <w:rPr>
                <w:b/>
              </w:rPr>
            </w:pPr>
            <w:r w:rsidRPr="00EE5E62">
              <w:rPr>
                <w:b/>
              </w:rPr>
              <w:t>(2đ)</w:t>
            </w:r>
          </w:p>
        </w:tc>
        <w:tc>
          <w:tcPr>
            <w:tcW w:w="84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5C2BFB" w:rsidRPr="00EE5E62" w:rsidRDefault="005C2BFB" w:rsidP="009D1410">
            <w:pPr>
              <w:jc w:val="center"/>
              <w:rPr>
                <w:lang w:val="fr-FR"/>
              </w:rPr>
            </w:pPr>
          </w:p>
          <w:p w:rsidR="005C2BFB" w:rsidRPr="00EE5E62" w:rsidRDefault="005C2BFB" w:rsidP="009D1410">
            <w:pPr>
              <w:jc w:val="center"/>
              <w:rPr>
                <w:lang w:val="fr-FR"/>
              </w:rPr>
            </w:pPr>
            <w:r w:rsidRPr="00EE5E62">
              <w:rPr>
                <w:lang w:val="fr-FR"/>
              </w:rPr>
              <w:t>a)</w:t>
            </w: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C2BFB" w:rsidRPr="00EE5E62" w:rsidRDefault="005C2BFB" w:rsidP="009D1410">
            <w:pPr>
              <w:rPr>
                <w:lang w:val="fr-FR"/>
              </w:rPr>
            </w:pPr>
            <w:r w:rsidRPr="00EE5E62">
              <w:rPr>
                <w:lang w:val="fr-FR"/>
              </w:rPr>
              <w:t xml:space="preserve">Đơn thức thu gọn là : A =  </w:t>
            </w:r>
            <w:r w:rsidRPr="00EE5E62">
              <w:rPr>
                <w:position w:val="-28"/>
                <w:lang w:val="fr-FR"/>
              </w:rPr>
              <w:object w:dxaOrig="960" w:dyaOrig="720">
                <v:shape id="_x0000_i1081" type="#_x0000_t75" style="width:48pt;height:36pt" o:ole="">
                  <v:imagedata r:id="rId86" o:title=""/>
                </v:shape>
                <o:OLEObject Type="Embed" ProgID="Equation.DSMT4" ShapeID="_x0000_i1081" DrawAspect="Content" ObjectID="_1617285506" r:id="rId87"/>
              </w:objec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C2BFB" w:rsidRPr="00EE5E62" w:rsidRDefault="005C2BFB" w:rsidP="009D1410">
            <w:pPr>
              <w:jc w:val="center"/>
              <w:rPr>
                <w:lang w:val="fr-FR"/>
              </w:rPr>
            </w:pPr>
          </w:p>
          <w:p w:rsidR="005C2BFB" w:rsidRDefault="005C2BFB" w:rsidP="009D1410">
            <w:pPr>
              <w:jc w:val="center"/>
            </w:pPr>
            <w:r>
              <w:t>0,5</w:t>
            </w:r>
          </w:p>
        </w:tc>
      </w:tr>
      <w:tr w:rsidR="005C2BFB" w:rsidRPr="00EE5E62" w:rsidTr="009D1410">
        <w:tc>
          <w:tcPr>
            <w:tcW w:w="948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C2BFB" w:rsidRPr="00EE5E62" w:rsidRDefault="005C2BFB" w:rsidP="009D1410">
            <w:pPr>
              <w:rPr>
                <w:b/>
              </w:rPr>
            </w:pPr>
          </w:p>
        </w:tc>
        <w:tc>
          <w:tcPr>
            <w:tcW w:w="84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C2BFB" w:rsidRPr="00EE5E62" w:rsidRDefault="005C2BFB" w:rsidP="009D1410">
            <w:pPr>
              <w:jc w:val="center"/>
            </w:pP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C2BFB" w:rsidRPr="00EE5E62" w:rsidRDefault="005C2BFB" w:rsidP="009D1410">
            <w:r w:rsidRPr="00EE5E62">
              <w:t xml:space="preserve"> Tại x = - 1   , y = </w:t>
            </w:r>
            <w:r w:rsidRPr="00EE5E62">
              <w:rPr>
                <w:position w:val="-26"/>
              </w:rPr>
              <w:object w:dxaOrig="260" w:dyaOrig="700">
                <v:shape id="_x0000_i1082" type="#_x0000_t75" style="width:12.75pt;height:35.25pt" o:ole="">
                  <v:imagedata r:id="rId29" o:title=""/>
                </v:shape>
                <o:OLEObject Type="Embed" ProgID="Equation.DSMT4" ShapeID="_x0000_i1082" DrawAspect="Content" ObjectID="_1617285507" r:id="rId88"/>
              </w:object>
            </w:r>
            <w:r w:rsidRPr="00EE5E62">
              <w:t xml:space="preserve"> đơn thức A  có giá trị bằng </w:t>
            </w:r>
            <w:r w:rsidRPr="00EE5E62">
              <w:rPr>
                <w:position w:val="-26"/>
              </w:rPr>
              <w:object w:dxaOrig="360" w:dyaOrig="700">
                <v:shape id="_x0000_i1083" type="#_x0000_t75" style="width:18pt;height:35.25pt" o:ole="">
                  <v:imagedata r:id="rId89" o:title=""/>
                </v:shape>
                <o:OLEObject Type="Embed" ProgID="Equation.DSMT4" ShapeID="_x0000_i1083" DrawAspect="Content" ObjectID="_1617285508" r:id="rId90"/>
              </w:objec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C2BFB" w:rsidRPr="00EE5E62" w:rsidRDefault="005C2BFB" w:rsidP="009D1410">
            <w:pPr>
              <w:jc w:val="center"/>
            </w:pPr>
          </w:p>
          <w:p w:rsidR="005C2BFB" w:rsidRDefault="005C2BFB" w:rsidP="009D1410">
            <w:pPr>
              <w:jc w:val="center"/>
            </w:pPr>
            <w:r>
              <w:t>0,5</w:t>
            </w:r>
          </w:p>
        </w:tc>
      </w:tr>
      <w:tr w:rsidR="005C2BFB" w:rsidRPr="00EE5E62" w:rsidTr="009D1410">
        <w:tc>
          <w:tcPr>
            <w:tcW w:w="94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C2BFB" w:rsidRPr="00EE5E62" w:rsidRDefault="005C2BFB" w:rsidP="009D1410">
            <w:pPr>
              <w:rPr>
                <w:b/>
              </w:rPr>
            </w:pP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C2BFB" w:rsidRPr="0079656E" w:rsidRDefault="005C2BFB" w:rsidP="009D1410">
            <w:pPr>
              <w:jc w:val="center"/>
            </w:pPr>
            <w:r w:rsidRPr="0079656E">
              <w:t>b)</w:t>
            </w: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C2BFB" w:rsidRDefault="005C2BFB" w:rsidP="009D1410">
            <w:r>
              <w:t>Q = ( x</w:t>
            </w:r>
            <w:r w:rsidRPr="00EE5E62">
              <w:rPr>
                <w:vertAlign w:val="superscript"/>
              </w:rPr>
              <w:t>2</w:t>
            </w:r>
            <w:r>
              <w:t xml:space="preserve">  -  2y</w:t>
            </w:r>
            <w:r w:rsidRPr="00EE5E62">
              <w:rPr>
                <w:vertAlign w:val="superscript"/>
              </w:rPr>
              <w:t>2</w:t>
            </w:r>
            <w:r>
              <w:t xml:space="preserve"> + </w:t>
            </w:r>
            <w:r w:rsidRPr="00EE5E62">
              <w:rPr>
                <w:position w:val="-26"/>
              </w:rPr>
              <w:object w:dxaOrig="260" w:dyaOrig="700">
                <v:shape id="_x0000_i1084" type="#_x0000_t75" style="width:12.75pt;height:35.25pt" o:ole="">
                  <v:imagedata r:id="rId91" o:title=""/>
                </v:shape>
                <o:OLEObject Type="Embed" ProgID="Equation.DSMT4" ShapeID="_x0000_i1084" DrawAspect="Content" ObjectID="_1617285509" r:id="rId92"/>
              </w:object>
            </w:r>
            <w:r>
              <w:t>xy)  -  ( 2x</w:t>
            </w:r>
            <w:r w:rsidRPr="00EE5E62">
              <w:rPr>
                <w:vertAlign w:val="superscript"/>
              </w:rPr>
              <w:t>2</w:t>
            </w:r>
            <w:r>
              <w:t xml:space="preserve"> – y</w:t>
            </w:r>
            <w:r w:rsidRPr="00EE5E62">
              <w:rPr>
                <w:vertAlign w:val="superscript"/>
              </w:rPr>
              <w:t>2</w:t>
            </w:r>
            <w:r>
              <w:t xml:space="preserve"> + </w:t>
            </w:r>
            <w:r w:rsidRPr="00EE5E62">
              <w:rPr>
                <w:position w:val="-26"/>
              </w:rPr>
              <w:object w:dxaOrig="260" w:dyaOrig="700">
                <v:shape id="_x0000_i1085" type="#_x0000_t75" style="width:12.75pt;height:35.25pt" o:ole="">
                  <v:imagedata r:id="rId93" o:title=""/>
                </v:shape>
                <o:OLEObject Type="Embed" ProgID="Equation.DSMT4" ShapeID="_x0000_i1085" DrawAspect="Content" ObjectID="_1617285510" r:id="rId94"/>
              </w:object>
            </w:r>
            <w:r>
              <w:t xml:space="preserve">xy)  </w:t>
            </w:r>
          </w:p>
          <w:p w:rsidR="005C2BFB" w:rsidRDefault="005C2BFB" w:rsidP="009D1410">
            <w:r>
              <w:t xml:space="preserve">    =  x</w:t>
            </w:r>
            <w:r w:rsidRPr="00EE5E62">
              <w:rPr>
                <w:vertAlign w:val="superscript"/>
              </w:rPr>
              <w:t>2</w:t>
            </w:r>
            <w:r>
              <w:t xml:space="preserve">  -  2y</w:t>
            </w:r>
            <w:r w:rsidRPr="00EE5E62">
              <w:rPr>
                <w:vertAlign w:val="superscript"/>
              </w:rPr>
              <w:t>2</w:t>
            </w:r>
            <w:r>
              <w:t xml:space="preserve"> + </w:t>
            </w:r>
            <w:r w:rsidRPr="00EE5E62">
              <w:rPr>
                <w:position w:val="-26"/>
              </w:rPr>
              <w:object w:dxaOrig="260" w:dyaOrig="700">
                <v:shape id="_x0000_i1086" type="#_x0000_t75" style="width:12.75pt;height:35.25pt" o:ole="">
                  <v:imagedata r:id="rId91" o:title=""/>
                </v:shape>
                <o:OLEObject Type="Embed" ProgID="Equation.DSMT4" ShapeID="_x0000_i1086" DrawAspect="Content" ObjectID="_1617285511" r:id="rId95"/>
              </w:object>
            </w:r>
            <w:r>
              <w:t>xy  -   2x</w:t>
            </w:r>
            <w:r w:rsidRPr="00EE5E62">
              <w:rPr>
                <w:vertAlign w:val="superscript"/>
              </w:rPr>
              <w:t>2</w:t>
            </w:r>
            <w:r>
              <w:t xml:space="preserve"> + y</w:t>
            </w:r>
            <w:r w:rsidRPr="00EE5E62">
              <w:rPr>
                <w:vertAlign w:val="superscript"/>
              </w:rPr>
              <w:t>2</w:t>
            </w:r>
            <w:r>
              <w:t xml:space="preserve"> -  </w:t>
            </w:r>
            <w:r w:rsidRPr="00EE5E62">
              <w:rPr>
                <w:position w:val="-26"/>
              </w:rPr>
              <w:object w:dxaOrig="260" w:dyaOrig="700">
                <v:shape id="_x0000_i1087" type="#_x0000_t75" style="width:12.75pt;height:35.25pt" o:ole="">
                  <v:imagedata r:id="rId93" o:title=""/>
                </v:shape>
                <o:OLEObject Type="Embed" ProgID="Equation.DSMT4" ShapeID="_x0000_i1087" DrawAspect="Content" ObjectID="_1617285512" r:id="rId96"/>
              </w:object>
            </w:r>
            <w:r>
              <w:t xml:space="preserve">xy  </w:t>
            </w:r>
          </w:p>
          <w:p w:rsidR="005C2BFB" w:rsidRPr="00744371" w:rsidRDefault="005C2BFB" w:rsidP="009D1410">
            <w:r>
              <w:t xml:space="preserve">    = ( x</w:t>
            </w:r>
            <w:r w:rsidRPr="00EE5E62">
              <w:rPr>
                <w:vertAlign w:val="superscript"/>
              </w:rPr>
              <w:t>2</w:t>
            </w:r>
            <w:r>
              <w:t xml:space="preserve"> – 2x</w:t>
            </w:r>
            <w:r w:rsidRPr="00EE5E62">
              <w:rPr>
                <w:vertAlign w:val="superscript"/>
              </w:rPr>
              <w:t>2</w:t>
            </w:r>
            <w:r>
              <w:t xml:space="preserve">) + ( </w:t>
            </w:r>
            <w:r w:rsidRPr="000D677D">
              <w:t>y</w:t>
            </w:r>
            <w:r w:rsidRPr="00EE5E62">
              <w:rPr>
                <w:vertAlign w:val="superscript"/>
              </w:rPr>
              <w:t xml:space="preserve">2 </w:t>
            </w:r>
            <w:r>
              <w:t>-  2y</w:t>
            </w:r>
            <w:r w:rsidRPr="00EE5E62">
              <w:rPr>
                <w:vertAlign w:val="superscript"/>
              </w:rPr>
              <w:t>2</w:t>
            </w:r>
            <w:r>
              <w:t>) + (</w:t>
            </w:r>
            <w:r w:rsidRPr="00EE5E62">
              <w:rPr>
                <w:position w:val="-26"/>
              </w:rPr>
              <w:object w:dxaOrig="260" w:dyaOrig="700">
                <v:shape id="_x0000_i1088" type="#_x0000_t75" style="width:12.75pt;height:35.25pt" o:ole="">
                  <v:imagedata r:id="rId91" o:title=""/>
                </v:shape>
                <o:OLEObject Type="Embed" ProgID="Equation.DSMT4" ShapeID="_x0000_i1088" DrawAspect="Content" ObjectID="_1617285513" r:id="rId97"/>
              </w:object>
            </w:r>
            <w:r>
              <w:t xml:space="preserve">xy  - </w:t>
            </w:r>
            <w:r w:rsidRPr="00EE5E62">
              <w:rPr>
                <w:position w:val="-26"/>
              </w:rPr>
              <w:object w:dxaOrig="260" w:dyaOrig="700">
                <v:shape id="_x0000_i1089" type="#_x0000_t75" style="width:12.75pt;height:35.25pt" o:ole="">
                  <v:imagedata r:id="rId91" o:title=""/>
                </v:shape>
                <o:OLEObject Type="Embed" ProgID="Equation.DSMT4" ShapeID="_x0000_i1089" DrawAspect="Content" ObjectID="_1617285514" r:id="rId98"/>
              </w:object>
            </w:r>
            <w:r>
              <w:t xml:space="preserve">xy) =   - </w:t>
            </w:r>
            <w:r w:rsidRPr="000D677D">
              <w:t>x</w:t>
            </w:r>
            <w:r w:rsidRPr="00EE5E62">
              <w:rPr>
                <w:vertAlign w:val="superscript"/>
              </w:rPr>
              <w:t>2</w:t>
            </w:r>
            <w:r>
              <w:t xml:space="preserve"> - y</w:t>
            </w:r>
            <w:r w:rsidRPr="00EE5E62">
              <w:rPr>
                <w:vertAlign w:val="superscript"/>
              </w:rPr>
              <w:t>2</w:t>
            </w:r>
            <w:r>
              <w:t xml:space="preserve">                   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C2BFB" w:rsidRDefault="005C2BFB" w:rsidP="009D1410"/>
          <w:p w:rsidR="005C2BFB" w:rsidRDefault="005C2BFB" w:rsidP="009D1410"/>
          <w:p w:rsidR="005C2BFB" w:rsidRDefault="005C2BFB" w:rsidP="009D1410"/>
          <w:p w:rsidR="005C2BFB" w:rsidRDefault="005C2BFB" w:rsidP="009D1410">
            <w:r>
              <w:t>0,5</w:t>
            </w:r>
          </w:p>
          <w:p w:rsidR="005C2BFB" w:rsidRDefault="005C2BFB" w:rsidP="009D1410"/>
          <w:p w:rsidR="005C2BFB" w:rsidRDefault="005C2BFB" w:rsidP="009D1410">
            <w:r>
              <w:t>0,5</w:t>
            </w:r>
          </w:p>
        </w:tc>
      </w:tr>
      <w:tr w:rsidR="005C2BFB" w:rsidRPr="00EE5E62" w:rsidTr="009D1410">
        <w:trPr>
          <w:trHeight w:val="1392"/>
        </w:trPr>
        <w:tc>
          <w:tcPr>
            <w:tcW w:w="94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C2BFB" w:rsidRPr="00EE5E62" w:rsidRDefault="005C2BFB" w:rsidP="009D1410">
            <w:pPr>
              <w:jc w:val="center"/>
              <w:rPr>
                <w:b/>
              </w:rPr>
            </w:pPr>
          </w:p>
          <w:p w:rsidR="005C2BFB" w:rsidRPr="00EE5E62" w:rsidRDefault="005C2BFB" w:rsidP="009D1410">
            <w:pPr>
              <w:jc w:val="center"/>
              <w:rPr>
                <w:b/>
              </w:rPr>
            </w:pPr>
            <w:r w:rsidRPr="00EE5E62">
              <w:rPr>
                <w:b/>
              </w:rPr>
              <w:t>Bài 3</w:t>
            </w:r>
          </w:p>
          <w:p w:rsidR="005C2BFB" w:rsidRPr="00EE5E62" w:rsidRDefault="005C2BFB" w:rsidP="009D1410">
            <w:pPr>
              <w:jc w:val="center"/>
              <w:rPr>
                <w:b/>
              </w:rPr>
            </w:pPr>
            <w:r w:rsidRPr="00EE5E62">
              <w:rPr>
                <w:b/>
              </w:rPr>
              <w:t>(1,5đ)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C2BFB" w:rsidRPr="0079656E" w:rsidRDefault="005C2BFB" w:rsidP="009D1410">
            <w:pPr>
              <w:jc w:val="center"/>
            </w:pPr>
          </w:p>
          <w:p w:rsidR="005C2BFB" w:rsidRPr="0079656E" w:rsidRDefault="005C2BFB" w:rsidP="009D1410">
            <w:pPr>
              <w:jc w:val="center"/>
            </w:pPr>
            <w:r w:rsidRPr="0079656E">
              <w:t>a)</w:t>
            </w: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C2BFB" w:rsidRPr="00EE5E62" w:rsidRDefault="005C2BFB" w:rsidP="009D1410">
            <w:pPr>
              <w:spacing w:line="360" w:lineRule="auto"/>
              <w:rPr>
                <w:bCs/>
                <w:szCs w:val="26"/>
              </w:rPr>
            </w:pPr>
            <w:r w:rsidRPr="00EE5E62">
              <w:rPr>
                <w:bCs/>
                <w:szCs w:val="26"/>
              </w:rPr>
              <w:t>Thu gọn và sắp xếp:</w:t>
            </w:r>
          </w:p>
          <w:p w:rsidR="005C2BFB" w:rsidRPr="00EE5E62" w:rsidRDefault="005C2BFB" w:rsidP="009D1410">
            <w:pPr>
              <w:spacing w:line="360" w:lineRule="auto"/>
              <w:rPr>
                <w:bCs/>
                <w:szCs w:val="26"/>
              </w:rPr>
            </w:pPr>
            <w:r w:rsidRPr="00EE5E62">
              <w:rPr>
                <w:bCs/>
                <w:szCs w:val="26"/>
              </w:rPr>
              <w:t xml:space="preserve">           P(x)   =       3x</w:t>
            </w:r>
            <w:r w:rsidRPr="00EE5E62">
              <w:rPr>
                <w:bCs/>
                <w:szCs w:val="26"/>
                <w:vertAlign w:val="superscript"/>
              </w:rPr>
              <w:t>4</w:t>
            </w:r>
            <w:r w:rsidRPr="00EE5E62">
              <w:rPr>
                <w:bCs/>
                <w:szCs w:val="26"/>
              </w:rPr>
              <w:t xml:space="preserve">            -  7x</w:t>
            </w:r>
            <w:r w:rsidRPr="00EE5E62">
              <w:rPr>
                <w:bCs/>
                <w:szCs w:val="26"/>
                <w:vertAlign w:val="superscript"/>
              </w:rPr>
              <w:t>2</w:t>
            </w:r>
            <w:r w:rsidRPr="00EE5E62">
              <w:rPr>
                <w:bCs/>
                <w:szCs w:val="26"/>
              </w:rPr>
              <w:t xml:space="preserve">  -   5x  +  9</w:t>
            </w:r>
          </w:p>
          <w:p w:rsidR="005C2BFB" w:rsidRPr="00EE5E62" w:rsidRDefault="005C2BFB" w:rsidP="009D1410">
            <w:pPr>
              <w:spacing w:line="360" w:lineRule="auto"/>
              <w:rPr>
                <w:bCs/>
                <w:szCs w:val="26"/>
              </w:rPr>
            </w:pPr>
            <w:r w:rsidRPr="00EE5E62">
              <w:rPr>
                <w:bCs/>
                <w:szCs w:val="26"/>
              </w:rPr>
              <w:t xml:space="preserve">           Q(x)  =       7x</w:t>
            </w:r>
            <w:r w:rsidRPr="00EE5E62">
              <w:rPr>
                <w:bCs/>
                <w:szCs w:val="26"/>
                <w:vertAlign w:val="superscript"/>
              </w:rPr>
              <w:t>4</w:t>
            </w:r>
            <w:r w:rsidRPr="00EE5E62">
              <w:rPr>
                <w:bCs/>
                <w:szCs w:val="26"/>
              </w:rPr>
              <w:t xml:space="preserve">  -  x</w:t>
            </w:r>
            <w:r w:rsidRPr="00EE5E62">
              <w:rPr>
                <w:bCs/>
                <w:szCs w:val="26"/>
                <w:vertAlign w:val="superscript"/>
              </w:rPr>
              <w:t>3</w:t>
            </w:r>
            <w:r w:rsidRPr="00EE5E62">
              <w:rPr>
                <w:bCs/>
                <w:szCs w:val="26"/>
              </w:rPr>
              <w:t xml:space="preserve">   + 3x</w:t>
            </w:r>
            <w:r w:rsidRPr="00EE5E62">
              <w:rPr>
                <w:bCs/>
                <w:szCs w:val="26"/>
                <w:vertAlign w:val="superscript"/>
              </w:rPr>
              <w:t>2</w:t>
            </w:r>
            <w:r w:rsidRPr="00EE5E62">
              <w:rPr>
                <w:bCs/>
                <w:szCs w:val="26"/>
              </w:rPr>
              <w:t xml:space="preserve">  +  5x     -  4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C2BFB" w:rsidRDefault="005C2BFB" w:rsidP="009D1410">
            <w:pPr>
              <w:jc w:val="center"/>
            </w:pPr>
          </w:p>
          <w:p w:rsidR="005C2BFB" w:rsidRDefault="005C2BFB" w:rsidP="009D1410">
            <w:pPr>
              <w:jc w:val="center"/>
            </w:pPr>
            <w:r>
              <w:t>0,5</w:t>
            </w:r>
          </w:p>
          <w:p w:rsidR="005C2BFB" w:rsidRDefault="005C2BFB" w:rsidP="009D1410">
            <w:pPr>
              <w:jc w:val="center"/>
            </w:pPr>
          </w:p>
          <w:p w:rsidR="005C2BFB" w:rsidRDefault="005C2BFB" w:rsidP="009D1410">
            <w:pPr>
              <w:jc w:val="center"/>
            </w:pPr>
            <w:r>
              <w:t>0,5</w:t>
            </w:r>
          </w:p>
        </w:tc>
      </w:tr>
      <w:tr w:rsidR="005C2BFB" w:rsidRPr="00EE5E62" w:rsidTr="009D1410">
        <w:tc>
          <w:tcPr>
            <w:tcW w:w="94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C2BFB" w:rsidRPr="00EE5E62" w:rsidRDefault="005C2BFB" w:rsidP="009D1410">
            <w:pPr>
              <w:rPr>
                <w:b/>
              </w:rPr>
            </w:pP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C2BFB" w:rsidRPr="0079656E" w:rsidRDefault="005C2BFB" w:rsidP="009D1410">
            <w:pPr>
              <w:jc w:val="center"/>
            </w:pPr>
            <w:r w:rsidRPr="0079656E">
              <w:t>b)</w:t>
            </w: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C2BFB" w:rsidRPr="00DE105B" w:rsidRDefault="005C2BFB" w:rsidP="009D1410">
            <w:pPr>
              <w:jc w:val="center"/>
            </w:pPr>
            <w:r>
              <w:t>P(x) + Q(x)  =     10x</w:t>
            </w:r>
            <w:r w:rsidRPr="00EE5E62">
              <w:rPr>
                <w:vertAlign w:val="superscript"/>
              </w:rPr>
              <w:t>4</w:t>
            </w:r>
            <w:r>
              <w:t xml:space="preserve">   - x</w:t>
            </w:r>
            <w:r w:rsidRPr="00EE5E62">
              <w:rPr>
                <w:vertAlign w:val="superscript"/>
              </w:rPr>
              <w:t>3</w:t>
            </w:r>
            <w:r>
              <w:t xml:space="preserve">   -   4x</w:t>
            </w:r>
            <w:r w:rsidRPr="00EE5E62">
              <w:rPr>
                <w:vertAlign w:val="superscript"/>
              </w:rPr>
              <w:t>2</w:t>
            </w:r>
            <w:r>
              <w:t xml:space="preserve">             +  5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C2BFB" w:rsidRDefault="005C2BFB" w:rsidP="009D1410">
            <w:pPr>
              <w:jc w:val="center"/>
            </w:pPr>
          </w:p>
          <w:p w:rsidR="005C2BFB" w:rsidRDefault="005C2BFB" w:rsidP="009D1410">
            <w:pPr>
              <w:jc w:val="center"/>
            </w:pPr>
            <w:r>
              <w:lastRenderedPageBreak/>
              <w:t>0,5</w:t>
            </w:r>
          </w:p>
          <w:p w:rsidR="005C2BFB" w:rsidRDefault="005C2BFB" w:rsidP="009D1410">
            <w:pPr>
              <w:jc w:val="center"/>
            </w:pPr>
          </w:p>
        </w:tc>
      </w:tr>
      <w:tr w:rsidR="005C2BFB" w:rsidRPr="00EE5E62" w:rsidTr="009D1410">
        <w:tc>
          <w:tcPr>
            <w:tcW w:w="94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C2BFB" w:rsidRPr="00EE5E62" w:rsidRDefault="005C2BFB" w:rsidP="009D1410">
            <w:pPr>
              <w:rPr>
                <w:b/>
              </w:rPr>
            </w:pPr>
          </w:p>
          <w:p w:rsidR="005C2BFB" w:rsidRPr="00EE5E62" w:rsidRDefault="005C2BFB" w:rsidP="009D1410">
            <w:pPr>
              <w:rPr>
                <w:b/>
              </w:rPr>
            </w:pPr>
          </w:p>
          <w:p w:rsidR="005C2BFB" w:rsidRPr="00EE5E62" w:rsidRDefault="005C2BFB" w:rsidP="009D1410">
            <w:pPr>
              <w:rPr>
                <w:b/>
              </w:rPr>
            </w:pPr>
          </w:p>
          <w:p w:rsidR="005C2BFB" w:rsidRPr="00EE5E62" w:rsidRDefault="005C2BFB" w:rsidP="009D1410">
            <w:pPr>
              <w:rPr>
                <w:b/>
              </w:rPr>
            </w:pPr>
          </w:p>
          <w:p w:rsidR="005C2BFB" w:rsidRPr="00EE5E62" w:rsidRDefault="005C2BFB" w:rsidP="009D1410">
            <w:pPr>
              <w:rPr>
                <w:b/>
              </w:rPr>
            </w:pPr>
          </w:p>
          <w:p w:rsidR="005C2BFB" w:rsidRPr="00EE5E62" w:rsidRDefault="005C2BFB" w:rsidP="009D1410">
            <w:pPr>
              <w:rPr>
                <w:b/>
              </w:rPr>
            </w:pPr>
          </w:p>
          <w:p w:rsidR="005C2BFB" w:rsidRPr="00EE5E62" w:rsidRDefault="005C2BFB" w:rsidP="009D1410">
            <w:pPr>
              <w:rPr>
                <w:b/>
              </w:rPr>
            </w:pPr>
          </w:p>
          <w:p w:rsidR="005C2BFB" w:rsidRPr="00EE5E62" w:rsidRDefault="005C2BFB" w:rsidP="009D1410">
            <w:pPr>
              <w:rPr>
                <w:b/>
              </w:rPr>
            </w:pPr>
          </w:p>
          <w:p w:rsidR="005C2BFB" w:rsidRPr="00EE5E62" w:rsidRDefault="005C2BFB" w:rsidP="009D1410">
            <w:pPr>
              <w:rPr>
                <w:b/>
              </w:rPr>
            </w:pPr>
          </w:p>
          <w:p w:rsidR="005C2BFB" w:rsidRPr="00EE5E62" w:rsidRDefault="005C2BFB" w:rsidP="009D1410">
            <w:pPr>
              <w:rPr>
                <w:b/>
              </w:rPr>
            </w:pPr>
          </w:p>
          <w:p w:rsidR="005C2BFB" w:rsidRPr="00EE5E62" w:rsidRDefault="005C2BFB" w:rsidP="009D1410">
            <w:pPr>
              <w:rPr>
                <w:b/>
              </w:rPr>
            </w:pPr>
          </w:p>
          <w:p w:rsidR="005C2BFB" w:rsidRPr="00EE5E62" w:rsidRDefault="005C2BFB" w:rsidP="009D1410">
            <w:pPr>
              <w:rPr>
                <w:b/>
              </w:rPr>
            </w:pPr>
          </w:p>
          <w:p w:rsidR="005C2BFB" w:rsidRPr="00EE5E62" w:rsidRDefault="005C2BFB" w:rsidP="009D1410">
            <w:pPr>
              <w:rPr>
                <w:b/>
              </w:rPr>
            </w:pPr>
          </w:p>
          <w:p w:rsidR="005C2BFB" w:rsidRPr="00EE5E62" w:rsidRDefault="005C2BFB" w:rsidP="009D1410">
            <w:pPr>
              <w:rPr>
                <w:b/>
              </w:rPr>
            </w:pPr>
          </w:p>
          <w:p w:rsidR="005C2BFB" w:rsidRPr="00EE5E62" w:rsidRDefault="005C2BFB" w:rsidP="009D1410">
            <w:pPr>
              <w:rPr>
                <w:b/>
              </w:rPr>
            </w:pPr>
          </w:p>
          <w:p w:rsidR="005C2BFB" w:rsidRPr="00EE5E62" w:rsidRDefault="005C2BFB" w:rsidP="009D1410">
            <w:pPr>
              <w:rPr>
                <w:b/>
              </w:rPr>
            </w:pPr>
          </w:p>
          <w:p w:rsidR="005C2BFB" w:rsidRPr="00EE5E62" w:rsidRDefault="005C2BFB" w:rsidP="009D1410">
            <w:pPr>
              <w:rPr>
                <w:b/>
              </w:rPr>
            </w:pPr>
            <w:r w:rsidRPr="00EE5E62">
              <w:rPr>
                <w:b/>
              </w:rPr>
              <w:t>Bài 4</w:t>
            </w:r>
          </w:p>
          <w:p w:rsidR="005C2BFB" w:rsidRPr="00EE5E62" w:rsidRDefault="005C2BFB" w:rsidP="009D1410">
            <w:pPr>
              <w:rPr>
                <w:b/>
              </w:rPr>
            </w:pPr>
            <w:r w:rsidRPr="00EE5E62">
              <w:rPr>
                <w:b/>
              </w:rPr>
              <w:t xml:space="preserve">(4,0đ) </w:t>
            </w:r>
          </w:p>
          <w:p w:rsidR="005C2BFB" w:rsidRPr="00EE5E62" w:rsidRDefault="005C2BFB" w:rsidP="009D1410">
            <w:pPr>
              <w:rPr>
                <w:b/>
              </w:rPr>
            </w:pPr>
          </w:p>
          <w:p w:rsidR="005C2BFB" w:rsidRPr="00EE5E62" w:rsidRDefault="005C2BFB" w:rsidP="009D1410">
            <w:pPr>
              <w:rPr>
                <w:b/>
              </w:rPr>
            </w:pPr>
          </w:p>
          <w:p w:rsidR="005C2BFB" w:rsidRPr="00EE5E62" w:rsidRDefault="005C2BFB" w:rsidP="009D1410">
            <w:pPr>
              <w:rPr>
                <w:b/>
              </w:rPr>
            </w:pPr>
          </w:p>
          <w:p w:rsidR="005C2BFB" w:rsidRPr="00EE5E62" w:rsidRDefault="005C2BFB" w:rsidP="009D1410">
            <w:pPr>
              <w:rPr>
                <w:b/>
              </w:rPr>
            </w:pPr>
          </w:p>
          <w:p w:rsidR="005C2BFB" w:rsidRPr="00EE5E62" w:rsidRDefault="005C2BFB" w:rsidP="009D1410">
            <w:pPr>
              <w:rPr>
                <w:b/>
              </w:rPr>
            </w:pPr>
          </w:p>
          <w:p w:rsidR="005C2BFB" w:rsidRPr="00EE5E62" w:rsidRDefault="005C2BFB" w:rsidP="009D1410">
            <w:pPr>
              <w:rPr>
                <w:b/>
              </w:rPr>
            </w:pPr>
          </w:p>
          <w:p w:rsidR="005C2BFB" w:rsidRPr="00EE5E62" w:rsidRDefault="005C2BFB" w:rsidP="009D1410">
            <w:pPr>
              <w:rPr>
                <w:b/>
              </w:rPr>
            </w:pPr>
          </w:p>
          <w:p w:rsidR="005C2BFB" w:rsidRPr="00EE5E62" w:rsidRDefault="005C2BFB" w:rsidP="009D1410">
            <w:pPr>
              <w:rPr>
                <w:b/>
              </w:rPr>
            </w:pP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C2BFB" w:rsidRPr="00EE5E62" w:rsidRDefault="005C2BFB" w:rsidP="009D1410">
            <w:pPr>
              <w:jc w:val="center"/>
              <w:rPr>
                <w:b/>
              </w:rPr>
            </w:pP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C2BFB" w:rsidRPr="00C41A55" w:rsidRDefault="005C2BFB" w:rsidP="009D1410">
            <w:r>
              <w:rPr>
                <w:noProof/>
                <w:lang w:val="en-US"/>
              </w:rPr>
              <w:drawing>
                <wp:anchor distT="0" distB="0" distL="114300" distR="114300" simplePos="0" relativeHeight="251662336" behindDoc="0" locked="0" layoutInCell="1" allowOverlap="1">
                  <wp:simplePos x="0" y="0"/>
                  <wp:positionH relativeFrom="column">
                    <wp:posOffset>2157095</wp:posOffset>
                  </wp:positionH>
                  <wp:positionV relativeFrom="paragraph">
                    <wp:posOffset>113665</wp:posOffset>
                  </wp:positionV>
                  <wp:extent cx="2476500" cy="2400300"/>
                  <wp:effectExtent l="0" t="0" r="0" b="0"/>
                  <wp:wrapSquare wrapText="bothSides"/>
                  <wp:docPr id="526" name="Picture 5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76500" cy="2400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t>Vẽ hình, ghi GT, KL đúng</w:t>
            </w:r>
          </w:p>
          <w:p w:rsidR="005C2BFB" w:rsidRPr="0014552B" w:rsidRDefault="005C2BFB" w:rsidP="009D1410"/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C2BFB" w:rsidRDefault="005C2BFB" w:rsidP="009D1410">
            <w:pPr>
              <w:jc w:val="center"/>
            </w:pPr>
          </w:p>
          <w:p w:rsidR="005C2BFB" w:rsidRDefault="005C2BFB" w:rsidP="009D1410">
            <w:pPr>
              <w:jc w:val="center"/>
            </w:pPr>
          </w:p>
          <w:p w:rsidR="005C2BFB" w:rsidRDefault="005C2BFB" w:rsidP="009D1410">
            <w:pPr>
              <w:jc w:val="center"/>
            </w:pPr>
          </w:p>
          <w:p w:rsidR="005C2BFB" w:rsidRDefault="005C2BFB" w:rsidP="009D1410">
            <w:pPr>
              <w:jc w:val="center"/>
            </w:pPr>
            <w:r>
              <w:t>0,5</w:t>
            </w:r>
          </w:p>
        </w:tc>
      </w:tr>
      <w:tr w:rsidR="005C2BFB" w:rsidRPr="00EE5E62" w:rsidTr="009D1410">
        <w:tc>
          <w:tcPr>
            <w:tcW w:w="948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C2BFB" w:rsidRPr="00EE5E62" w:rsidRDefault="005C2BFB" w:rsidP="009D1410">
            <w:pPr>
              <w:rPr>
                <w:b/>
              </w:rPr>
            </w:pP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C2BFB" w:rsidRPr="0079656E" w:rsidRDefault="005C2BFB" w:rsidP="009D1410">
            <w:pPr>
              <w:jc w:val="center"/>
            </w:pPr>
          </w:p>
          <w:p w:rsidR="005C2BFB" w:rsidRPr="0079656E" w:rsidRDefault="005C2BFB" w:rsidP="009D1410">
            <w:pPr>
              <w:jc w:val="center"/>
            </w:pPr>
          </w:p>
          <w:p w:rsidR="005C2BFB" w:rsidRPr="0079656E" w:rsidRDefault="005C2BFB" w:rsidP="009D1410">
            <w:pPr>
              <w:jc w:val="center"/>
            </w:pPr>
            <w:r w:rsidRPr="0079656E">
              <w:t>a)</w:t>
            </w: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C2BFB" w:rsidRDefault="005C2BFB" w:rsidP="009D1410">
            <w:r>
              <w:t xml:space="preserve">+) </w:t>
            </w:r>
            <w:r w:rsidRPr="00EE5E62">
              <w:rPr>
                <w:position w:val="-4"/>
              </w:rPr>
              <w:object w:dxaOrig="260" w:dyaOrig="279">
                <v:shape id="_x0000_i1090" type="#_x0000_t75" style="width:12.75pt;height:14.25pt" o:ole="">
                  <v:imagedata r:id="rId40" o:title=""/>
                </v:shape>
                <o:OLEObject Type="Embed" ProgID="Equation.DSMT4" ShapeID="_x0000_i1090" DrawAspect="Content" ObjectID="_1617285515" r:id="rId100"/>
              </w:object>
            </w:r>
            <w:r>
              <w:t xml:space="preserve">DEF vuông tại D(GT) </w:t>
            </w:r>
            <w:r w:rsidRPr="00EE5E62">
              <w:rPr>
                <w:position w:val="-12"/>
              </w:rPr>
              <w:object w:dxaOrig="2400" w:dyaOrig="400">
                <v:shape id="_x0000_i1091" type="#_x0000_t75" style="width:120pt;height:20.25pt" o:ole="">
                  <v:imagedata r:id="rId101" o:title=""/>
                </v:shape>
                <o:OLEObject Type="Embed" ProgID="Equation.DSMT4" ShapeID="_x0000_i1091" DrawAspect="Content" ObjectID="_1617285516" r:id="rId102"/>
              </w:object>
            </w:r>
            <w:r>
              <w:t xml:space="preserve">( định lý Pitago). </w:t>
            </w:r>
            <w:smartTag w:uri="urn:schemas-microsoft-com:office:smarttags" w:element="place">
              <w:smartTag w:uri="urn:schemas-microsoft-com:office:smarttags" w:element="City">
                <w:r>
                  <w:t>Thay</w:t>
                </w:r>
              </w:smartTag>
              <w:r>
                <w:t xml:space="preserve">  </w:t>
              </w:r>
              <w:smartTag w:uri="urn:schemas-microsoft-com:office:smarttags" w:element="State">
                <w:r>
                  <w:t>DE</w:t>
                </w:r>
              </w:smartTag>
            </w:smartTag>
            <w:r>
              <w:t xml:space="preserve"> = 3cm, EF =5cm (GT) tính được DF = 4cm.</w:t>
            </w:r>
          </w:p>
          <w:p w:rsidR="005C2BFB" w:rsidRDefault="005C2BFB" w:rsidP="009D1410">
            <w:r>
              <w:t xml:space="preserve">+) </w:t>
            </w:r>
            <w:smartTag w:uri="urn:schemas-microsoft-com:office:smarttags" w:element="place">
              <w:smartTag w:uri="urn:schemas-microsoft-com:office:smarttags" w:element="City">
                <w:r>
                  <w:t>Vì</w:t>
                </w:r>
              </w:smartTag>
              <w:r>
                <w:t xml:space="preserve">  </w:t>
              </w:r>
              <w:smartTag w:uri="urn:schemas-microsoft-com:office:smarttags" w:element="State">
                <w:r>
                  <w:t>DE</w:t>
                </w:r>
              </w:smartTag>
            </w:smartTag>
            <w:r>
              <w:t xml:space="preserve"> &lt; DF &lt; EF ( 3cm &lt; 4cm &lt; 5cm) </w:t>
            </w:r>
            <w:r w:rsidRPr="00EE5E62">
              <w:rPr>
                <w:position w:val="-12"/>
              </w:rPr>
              <w:object w:dxaOrig="1540" w:dyaOrig="460">
                <v:shape id="_x0000_i1092" type="#_x0000_t75" style="width:77.25pt;height:23.25pt" o:ole="">
                  <v:imagedata r:id="rId103" o:title=""/>
                </v:shape>
                <o:OLEObject Type="Embed" ProgID="Equation.DSMT4" ShapeID="_x0000_i1092" DrawAspect="Content" ObjectID="_1617285517" r:id="rId104"/>
              </w:object>
            </w:r>
            <w:r>
              <w:t>( quan hệ giữa góc và cạnh trong tam giác).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C2BFB" w:rsidRDefault="005C2BFB" w:rsidP="009D1410">
            <w:pPr>
              <w:jc w:val="center"/>
            </w:pPr>
          </w:p>
          <w:p w:rsidR="005C2BFB" w:rsidRDefault="005C2BFB" w:rsidP="009D1410">
            <w:pPr>
              <w:jc w:val="center"/>
            </w:pPr>
            <w:r>
              <w:t>0,5</w:t>
            </w:r>
          </w:p>
          <w:p w:rsidR="005C2BFB" w:rsidRDefault="005C2BFB" w:rsidP="009D1410"/>
          <w:p w:rsidR="005C2BFB" w:rsidRDefault="005C2BFB" w:rsidP="009D1410">
            <w:r>
              <w:t xml:space="preserve">  0,5</w:t>
            </w:r>
          </w:p>
        </w:tc>
      </w:tr>
      <w:tr w:rsidR="005C2BFB" w:rsidRPr="00EE5E62" w:rsidTr="009D1410">
        <w:tc>
          <w:tcPr>
            <w:tcW w:w="948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5C2BFB" w:rsidRPr="00EE5E62" w:rsidRDefault="005C2BFB" w:rsidP="009D1410">
            <w:pPr>
              <w:rPr>
                <w:b/>
              </w:rPr>
            </w:pP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C2BFB" w:rsidRPr="0079656E" w:rsidRDefault="005C2BFB" w:rsidP="009D1410">
            <w:pPr>
              <w:tabs>
                <w:tab w:val="left" w:pos="2370"/>
                <w:tab w:val="center" w:pos="2980"/>
              </w:tabs>
              <w:jc w:val="center"/>
            </w:pPr>
            <w:r w:rsidRPr="0079656E">
              <w:t>b)</w:t>
            </w: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C2BFB" w:rsidRDefault="005C2BFB" w:rsidP="009D1410">
            <w:r>
              <w:t xml:space="preserve">Ta có  </w:t>
            </w:r>
            <w:r w:rsidRPr="00EE5E62">
              <w:rPr>
                <w:position w:val="-4"/>
              </w:rPr>
              <w:object w:dxaOrig="260" w:dyaOrig="279">
                <v:shape id="_x0000_i1093" type="#_x0000_t75" style="width:12.75pt;height:14.25pt" o:ole="">
                  <v:imagedata r:id="rId40" o:title=""/>
                </v:shape>
                <o:OLEObject Type="Embed" ProgID="Equation.DSMT4" ShapeID="_x0000_i1093" DrawAspect="Content" ObjectID="_1617285518" r:id="rId105"/>
              </w:object>
            </w:r>
            <w:r>
              <w:t>EDF =</w:t>
            </w:r>
            <w:r w:rsidRPr="00EE5E62">
              <w:rPr>
                <w:position w:val="-4"/>
              </w:rPr>
              <w:object w:dxaOrig="260" w:dyaOrig="279">
                <v:shape id="_x0000_i1094" type="#_x0000_t75" style="width:12.75pt;height:14.25pt" o:ole="">
                  <v:imagedata r:id="rId40" o:title=""/>
                </v:shape>
                <o:OLEObject Type="Embed" ProgID="Equation.DSMT4" ShapeID="_x0000_i1094" DrawAspect="Content" ObjectID="_1617285519" r:id="rId106"/>
              </w:object>
            </w:r>
            <w:r>
              <w:t xml:space="preserve">KDF (c,g,c) </w:t>
            </w:r>
            <w:r w:rsidRPr="00EE5E62">
              <w:rPr>
                <w:position w:val="-6"/>
              </w:rPr>
              <w:object w:dxaOrig="340" w:dyaOrig="260">
                <v:shape id="_x0000_i1095" type="#_x0000_t75" style="width:17.25pt;height:12.75pt" o:ole="">
                  <v:imagedata r:id="rId48" o:title=""/>
                </v:shape>
                <o:OLEObject Type="Embed" ProgID="Equation.DSMT4" ShapeID="_x0000_i1095" DrawAspect="Content" ObjectID="_1617285520" r:id="rId107"/>
              </w:object>
            </w:r>
            <w:r>
              <w:t xml:space="preserve">FE  = FK </w:t>
            </w:r>
            <w:r w:rsidRPr="00EE5E62">
              <w:rPr>
                <w:position w:val="-6"/>
              </w:rPr>
              <w:object w:dxaOrig="340" w:dyaOrig="260">
                <v:shape id="_x0000_i1096" type="#_x0000_t75" style="width:17.25pt;height:12.75pt" o:ole="">
                  <v:imagedata r:id="rId48" o:title=""/>
                </v:shape>
                <o:OLEObject Type="Embed" ProgID="Equation.DSMT4" ShapeID="_x0000_i1096" DrawAspect="Content" ObjectID="_1617285521" r:id="rId108"/>
              </w:object>
            </w:r>
            <w:r w:rsidRPr="00EE5E62">
              <w:rPr>
                <w:position w:val="-4"/>
              </w:rPr>
              <w:object w:dxaOrig="260" w:dyaOrig="279">
                <v:shape id="_x0000_i1097" type="#_x0000_t75" style="width:12.75pt;height:14.25pt" o:ole="">
                  <v:imagedata r:id="rId40" o:title=""/>
                </v:shape>
                <o:OLEObject Type="Embed" ProgID="Equation.DSMT4" ShapeID="_x0000_i1097" DrawAspect="Content" ObjectID="_1617285522" r:id="rId109"/>
              </w:object>
            </w:r>
            <w:r>
              <w:t>FKE cân tại F</w:t>
            </w:r>
          </w:p>
          <w:p w:rsidR="005C2BFB" w:rsidRPr="002E55AB" w:rsidRDefault="005C2BFB" w:rsidP="009D1410">
            <w:r>
              <w:t xml:space="preserve">( hoặc FD </w:t>
            </w:r>
            <w:r w:rsidRPr="00EE5E62">
              <w:rPr>
                <w:position w:val="-4"/>
              </w:rPr>
              <w:object w:dxaOrig="260" w:dyaOrig="279">
                <v:shape id="_x0000_i1098" type="#_x0000_t75" style="width:12.75pt;height:14.25pt" o:ole="">
                  <v:imagedata r:id="rId52" o:title=""/>
                </v:shape>
                <o:OLEObject Type="Embed" ProgID="Equation.DSMT4" ShapeID="_x0000_i1098" DrawAspect="Content" ObjectID="_1617285523" r:id="rId110"/>
              </w:object>
            </w:r>
            <w:r>
              <w:t xml:space="preserve"> EK tại D và  DE = DK(GT) </w:t>
            </w:r>
            <w:r w:rsidRPr="00EE5E62">
              <w:rPr>
                <w:position w:val="-6"/>
              </w:rPr>
              <w:object w:dxaOrig="340" w:dyaOrig="260">
                <v:shape id="_x0000_i1099" type="#_x0000_t75" style="width:17.25pt;height:12.75pt" o:ole="">
                  <v:imagedata r:id="rId48" o:title=""/>
                </v:shape>
                <o:OLEObject Type="Embed" ProgID="Equation.DSMT4" ShapeID="_x0000_i1099" DrawAspect="Content" ObjectID="_1617285524" r:id="rId111"/>
              </w:object>
            </w:r>
            <w:r>
              <w:t xml:space="preserve">FD là trung trực của đoạn thẳng KE </w:t>
            </w:r>
            <w:r w:rsidRPr="00EE5E62">
              <w:rPr>
                <w:position w:val="-6"/>
              </w:rPr>
              <w:object w:dxaOrig="340" w:dyaOrig="260">
                <v:shape id="_x0000_i1100" type="#_x0000_t75" style="width:17.25pt;height:12.75pt" o:ole="">
                  <v:imagedata r:id="rId48" o:title=""/>
                </v:shape>
                <o:OLEObject Type="Embed" ProgID="Equation.DSMT4" ShapeID="_x0000_i1100" DrawAspect="Content" ObjectID="_1617285525" r:id="rId112"/>
              </w:object>
            </w:r>
            <w:r>
              <w:t xml:space="preserve">FK = FE </w:t>
            </w:r>
            <w:r w:rsidRPr="00EE5E62">
              <w:rPr>
                <w:position w:val="-6"/>
              </w:rPr>
              <w:object w:dxaOrig="340" w:dyaOrig="260">
                <v:shape id="_x0000_i1101" type="#_x0000_t75" style="width:17.25pt;height:12.75pt" o:ole="">
                  <v:imagedata r:id="rId48" o:title=""/>
                </v:shape>
                <o:OLEObject Type="Embed" ProgID="Equation.DSMT4" ShapeID="_x0000_i1101" DrawAspect="Content" ObjectID="_1617285526" r:id="rId113"/>
              </w:object>
            </w:r>
            <w:r w:rsidRPr="00EE5E62">
              <w:rPr>
                <w:position w:val="-4"/>
              </w:rPr>
              <w:object w:dxaOrig="260" w:dyaOrig="279">
                <v:shape id="_x0000_i1102" type="#_x0000_t75" style="width:12.75pt;height:14.25pt" o:ole="">
                  <v:imagedata r:id="rId40" o:title=""/>
                </v:shape>
                <o:OLEObject Type="Embed" ProgID="Equation.DSMT4" ShapeID="_x0000_i1102" DrawAspect="Content" ObjectID="_1617285527" r:id="rId114"/>
              </w:object>
            </w:r>
            <w:r>
              <w:t>FKE cân tại F)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C2BFB" w:rsidRPr="00EE5E62" w:rsidRDefault="005C2BFB" w:rsidP="009D1410">
            <w:pPr>
              <w:rPr>
                <w:sz w:val="20"/>
                <w:szCs w:val="20"/>
              </w:rPr>
            </w:pPr>
          </w:p>
          <w:p w:rsidR="005C2BFB" w:rsidRPr="00015D7D" w:rsidRDefault="005C2BFB" w:rsidP="009D1410">
            <w:r w:rsidRPr="00015D7D">
              <w:t>1,0</w:t>
            </w:r>
          </w:p>
        </w:tc>
      </w:tr>
      <w:tr w:rsidR="005C2BFB" w:rsidRPr="00EE5E62" w:rsidTr="009D1410">
        <w:tc>
          <w:tcPr>
            <w:tcW w:w="948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5C2BFB" w:rsidRPr="00EE5E62" w:rsidRDefault="005C2BFB" w:rsidP="009D1410">
            <w:pPr>
              <w:rPr>
                <w:b/>
              </w:rPr>
            </w:pP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C2BFB" w:rsidRPr="0079656E" w:rsidRDefault="005C2BFB" w:rsidP="009D1410">
            <w:pPr>
              <w:tabs>
                <w:tab w:val="left" w:pos="2370"/>
                <w:tab w:val="center" w:pos="2980"/>
              </w:tabs>
              <w:jc w:val="center"/>
            </w:pPr>
            <w:r w:rsidRPr="0079656E">
              <w:t>c)</w:t>
            </w: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C2BFB" w:rsidRDefault="005C2BFB" w:rsidP="009D1410">
            <w:pPr>
              <w:tabs>
                <w:tab w:val="left" w:pos="2370"/>
                <w:tab w:val="center" w:pos="2980"/>
              </w:tabs>
            </w:pPr>
            <w:r w:rsidRPr="00530667">
              <w:t xml:space="preserve">Trong </w:t>
            </w:r>
            <w:r>
              <w:t xml:space="preserve">tam giác KEF có FD và KI là các đường trung tuyến( do D là trung điểm của KE, I là trung điểm của EF). Mà G là giao điểm của FD và KI </w:t>
            </w:r>
            <w:r w:rsidRPr="00EE5E62">
              <w:rPr>
                <w:position w:val="-6"/>
              </w:rPr>
              <w:object w:dxaOrig="340" w:dyaOrig="260">
                <v:shape id="_x0000_i1103" type="#_x0000_t75" style="width:17.25pt;height:12.75pt" o:ole="">
                  <v:imagedata r:id="rId48" o:title=""/>
                </v:shape>
                <o:OLEObject Type="Embed" ProgID="Equation.DSMT4" ShapeID="_x0000_i1103" DrawAspect="Content" ObjectID="_1617285528" r:id="rId115"/>
              </w:object>
            </w:r>
            <w:r>
              <w:t>G là trọng tâm của tam giác KEF (1)</w:t>
            </w:r>
          </w:p>
          <w:p w:rsidR="005C2BFB" w:rsidRPr="00530667" w:rsidRDefault="005C2BFB" w:rsidP="009D1410">
            <w:pPr>
              <w:tabs>
                <w:tab w:val="left" w:pos="2370"/>
                <w:tab w:val="center" w:pos="2980"/>
              </w:tabs>
            </w:pPr>
            <w:r w:rsidRPr="00EE5E62">
              <w:rPr>
                <w:position w:val="-6"/>
              </w:rPr>
              <w:object w:dxaOrig="340" w:dyaOrig="260">
                <v:shape id="_x0000_i1104" type="#_x0000_t75" style="width:17.25pt;height:12.75pt" o:ole="">
                  <v:imagedata r:id="rId48" o:title=""/>
                </v:shape>
                <o:OLEObject Type="Embed" ProgID="Equation.DSMT4" ShapeID="_x0000_i1104" DrawAspect="Content" ObjectID="_1617285529" r:id="rId116"/>
              </w:object>
            </w:r>
            <w:r>
              <w:t xml:space="preserve">FG = </w:t>
            </w:r>
            <w:r w:rsidRPr="00EE5E62">
              <w:rPr>
                <w:position w:val="-28"/>
              </w:rPr>
              <w:object w:dxaOrig="260" w:dyaOrig="720">
                <v:shape id="_x0000_i1105" type="#_x0000_t75" style="width:12.75pt;height:36pt" o:ole="">
                  <v:imagedata r:id="rId60" o:title=""/>
                </v:shape>
                <o:OLEObject Type="Embed" ProgID="Equation.DSMT4" ShapeID="_x0000_i1105" DrawAspect="Content" ObjectID="_1617285530" r:id="rId117"/>
              </w:object>
            </w:r>
            <w:r>
              <w:t xml:space="preserve">FD </w:t>
            </w:r>
            <w:r w:rsidRPr="00EE5E62">
              <w:rPr>
                <w:position w:val="-6"/>
              </w:rPr>
              <w:object w:dxaOrig="340" w:dyaOrig="260">
                <v:shape id="_x0000_i1106" type="#_x0000_t75" style="width:17.25pt;height:12.75pt" o:ole="">
                  <v:imagedata r:id="rId48" o:title=""/>
                </v:shape>
                <o:OLEObject Type="Embed" ProgID="Equation.DSMT4" ShapeID="_x0000_i1106" DrawAspect="Content" ObjectID="_1617285531" r:id="rId118"/>
              </w:object>
            </w:r>
            <w:r>
              <w:t xml:space="preserve">FG = </w:t>
            </w:r>
            <w:r w:rsidRPr="00EE5E62">
              <w:rPr>
                <w:position w:val="-28"/>
              </w:rPr>
              <w:object w:dxaOrig="260" w:dyaOrig="720">
                <v:shape id="_x0000_i1107" type="#_x0000_t75" style="width:12.75pt;height:36pt" o:ole="">
                  <v:imagedata r:id="rId60" o:title=""/>
                </v:shape>
                <o:OLEObject Type="Embed" ProgID="Equation.DSMT4" ShapeID="_x0000_i1107" DrawAspect="Content" ObjectID="_1617285532" r:id="rId119"/>
              </w:object>
            </w:r>
            <w:r>
              <w:t xml:space="preserve">. 4 = </w:t>
            </w:r>
            <w:r w:rsidRPr="00EE5E62">
              <w:rPr>
                <w:position w:val="-28"/>
              </w:rPr>
              <w:object w:dxaOrig="1100" w:dyaOrig="720">
                <v:shape id="_x0000_i1108" type="#_x0000_t75" style="width:54.75pt;height:36pt" o:ole="">
                  <v:imagedata r:id="rId120" o:title=""/>
                </v:shape>
                <o:OLEObject Type="Embed" ProgID="Equation.DSMT4" ShapeID="_x0000_i1108" DrawAspect="Content" ObjectID="_1617285533" r:id="rId121"/>
              </w:object>
            </w:r>
            <w:r>
              <w:t xml:space="preserve"> (cm)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C2BFB" w:rsidRPr="00EE5E62" w:rsidRDefault="005C2BFB" w:rsidP="009D1410">
            <w:pPr>
              <w:rPr>
                <w:sz w:val="20"/>
                <w:szCs w:val="20"/>
              </w:rPr>
            </w:pPr>
          </w:p>
          <w:p w:rsidR="005C2BFB" w:rsidRPr="00EE5E62" w:rsidRDefault="005C2BFB" w:rsidP="009D1410">
            <w:pPr>
              <w:rPr>
                <w:sz w:val="20"/>
                <w:szCs w:val="20"/>
              </w:rPr>
            </w:pPr>
          </w:p>
          <w:p w:rsidR="005C2BFB" w:rsidRPr="00015D7D" w:rsidRDefault="005C2BFB" w:rsidP="009D1410">
            <w:r w:rsidRPr="00015D7D">
              <w:t>1,0</w:t>
            </w:r>
          </w:p>
        </w:tc>
      </w:tr>
      <w:tr w:rsidR="005C2BFB" w:rsidRPr="00EE5E62" w:rsidTr="009D1410">
        <w:tc>
          <w:tcPr>
            <w:tcW w:w="94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C2BFB" w:rsidRPr="00EE5E62" w:rsidRDefault="005C2BFB" w:rsidP="009D1410">
            <w:pPr>
              <w:rPr>
                <w:b/>
              </w:rPr>
            </w:pP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C2BFB" w:rsidRPr="0079656E" w:rsidRDefault="005C2BFB" w:rsidP="009D1410">
            <w:pPr>
              <w:tabs>
                <w:tab w:val="left" w:pos="2370"/>
                <w:tab w:val="center" w:pos="2980"/>
              </w:tabs>
              <w:jc w:val="center"/>
            </w:pPr>
            <w:r w:rsidRPr="0079656E">
              <w:t>d)</w:t>
            </w: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C2BFB" w:rsidRDefault="005C2BFB" w:rsidP="009D1410">
            <w:pPr>
              <w:tabs>
                <w:tab w:val="left" w:pos="2370"/>
                <w:tab w:val="center" w:pos="2980"/>
              </w:tabs>
            </w:pPr>
            <w:r>
              <w:t>Gọi P là giao điểm của d với DF, N là hình chiếu của K trên d.</w:t>
            </w:r>
          </w:p>
          <w:p w:rsidR="005C2BFB" w:rsidRDefault="005C2BFB" w:rsidP="009D1410">
            <w:pPr>
              <w:tabs>
                <w:tab w:val="left" w:pos="2370"/>
                <w:tab w:val="center" w:pos="2980"/>
              </w:tabs>
            </w:pPr>
            <w:r w:rsidRPr="00EE5E62">
              <w:rPr>
                <w:position w:val="-6"/>
              </w:rPr>
              <w:object w:dxaOrig="340" w:dyaOrig="260">
                <v:shape id="_x0000_i1109" type="#_x0000_t75" style="width:17.25pt;height:12.75pt" o:ole="">
                  <v:imagedata r:id="rId48" o:title=""/>
                </v:shape>
                <o:OLEObject Type="Embed" ProgID="Equation.DSMT4" ShapeID="_x0000_i1109" DrawAspect="Content" ObjectID="_1617285534" r:id="rId122"/>
              </w:object>
            </w:r>
            <w:r>
              <w:t>KN // DP , DK  // PN</w:t>
            </w:r>
          </w:p>
          <w:p w:rsidR="005C2BFB" w:rsidRDefault="005C2BFB" w:rsidP="009D1410">
            <w:pPr>
              <w:tabs>
                <w:tab w:val="left" w:pos="2370"/>
                <w:tab w:val="center" w:pos="2980"/>
              </w:tabs>
            </w:pPr>
            <w:r>
              <w:t xml:space="preserve">Chứng minh: </w:t>
            </w:r>
            <w:r w:rsidRPr="00EE5E62">
              <w:rPr>
                <w:position w:val="-4"/>
              </w:rPr>
              <w:object w:dxaOrig="260" w:dyaOrig="279">
                <v:shape id="_x0000_i1110" type="#_x0000_t75" style="width:12.75pt;height:14.25pt" o:ole="">
                  <v:imagedata r:id="rId40" o:title=""/>
                </v:shape>
                <o:OLEObject Type="Embed" ProgID="Equation.DSMT4" ShapeID="_x0000_i1110" DrawAspect="Content" ObjectID="_1617285535" r:id="rId123"/>
              </w:object>
            </w:r>
            <w:r>
              <w:t xml:space="preserve">DKN = </w:t>
            </w:r>
            <w:r w:rsidRPr="00EE5E62">
              <w:rPr>
                <w:position w:val="-4"/>
              </w:rPr>
              <w:object w:dxaOrig="260" w:dyaOrig="279">
                <v:shape id="_x0000_i1111" type="#_x0000_t75" style="width:12.75pt;height:14.25pt" o:ole="">
                  <v:imagedata r:id="rId40" o:title=""/>
                </v:shape>
                <o:OLEObject Type="Embed" ProgID="Equation.DSMT4" ShapeID="_x0000_i1111" DrawAspect="Content" ObjectID="_1617285536" r:id="rId124"/>
              </w:object>
            </w:r>
            <w:r>
              <w:t xml:space="preserve">NPD (g.c.g) </w:t>
            </w:r>
          </w:p>
          <w:p w:rsidR="005C2BFB" w:rsidRPr="00FC2E25" w:rsidRDefault="005C2BFB" w:rsidP="009D1410">
            <w:pPr>
              <w:tabs>
                <w:tab w:val="left" w:pos="2370"/>
                <w:tab w:val="center" w:pos="2980"/>
              </w:tabs>
            </w:pPr>
            <w:r w:rsidRPr="00EE5E62">
              <w:rPr>
                <w:position w:val="-6"/>
              </w:rPr>
              <w:object w:dxaOrig="340" w:dyaOrig="260">
                <v:shape id="_x0000_i1112" type="#_x0000_t75" style="width:17.25pt;height:12.75pt" o:ole="">
                  <v:imagedata r:id="rId48" o:title=""/>
                </v:shape>
                <o:OLEObject Type="Embed" ProgID="Equation.DSMT4" ShapeID="_x0000_i1112" DrawAspect="Content" ObjectID="_1617285537" r:id="rId125"/>
              </w:object>
            </w:r>
            <w:r>
              <w:t xml:space="preserve">KN  = DP mà DP = PF  </w:t>
            </w:r>
            <w:r w:rsidRPr="00EE5E62">
              <w:rPr>
                <w:position w:val="-6"/>
              </w:rPr>
              <w:object w:dxaOrig="340" w:dyaOrig="260">
                <v:shape id="_x0000_i1113" type="#_x0000_t75" style="width:17.25pt;height:12.75pt" o:ole="">
                  <v:imagedata r:id="rId48" o:title=""/>
                </v:shape>
                <o:OLEObject Type="Embed" ProgID="Equation.DSMT4" ShapeID="_x0000_i1113" DrawAspect="Content" ObjectID="_1617285538" r:id="rId126"/>
              </w:object>
            </w:r>
            <w:r>
              <w:t xml:space="preserve">KN= PF   </w:t>
            </w:r>
            <w:r>
              <w:rPr>
                <w:noProof/>
                <w:lang w:val="en-US"/>
              </w:rPr>
              <w:lastRenderedPageBreak/>
              <w:drawing>
                <wp:inline distT="0" distB="0" distL="0" distR="0">
                  <wp:extent cx="2781300" cy="2609850"/>
                  <wp:effectExtent l="0" t="0" r="0" b="0"/>
                  <wp:docPr id="6042" name="Picture 60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81300" cy="2609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C2BFB" w:rsidRDefault="005C2BFB" w:rsidP="009D1410">
            <w:pPr>
              <w:tabs>
                <w:tab w:val="left" w:pos="2370"/>
                <w:tab w:val="center" w:pos="2980"/>
              </w:tabs>
            </w:pPr>
            <w:r w:rsidRPr="00EE5E62">
              <w:rPr>
                <w:position w:val="-6"/>
              </w:rPr>
              <w:object w:dxaOrig="340" w:dyaOrig="260">
                <v:shape id="_x0000_i1114" type="#_x0000_t75" style="width:17.25pt;height:12.75pt" o:ole="">
                  <v:imagedata r:id="rId48" o:title=""/>
                </v:shape>
                <o:OLEObject Type="Embed" ProgID="Equation.DSMT4" ShapeID="_x0000_i1114" DrawAspect="Content" ObjectID="_1617285539" r:id="rId128"/>
              </w:object>
            </w:r>
            <w:r w:rsidRPr="00EE5E62">
              <w:rPr>
                <w:position w:val="-4"/>
              </w:rPr>
              <w:object w:dxaOrig="260" w:dyaOrig="279">
                <v:shape id="_x0000_i1115" type="#_x0000_t75" style="width:12.75pt;height:14.25pt" o:ole="">
                  <v:imagedata r:id="rId40" o:title=""/>
                </v:shape>
                <o:OLEObject Type="Embed" ProgID="Equation.DSMT4" ShapeID="_x0000_i1115" DrawAspect="Content" ObjectID="_1617285540" r:id="rId129"/>
              </w:object>
            </w:r>
            <w:r>
              <w:t xml:space="preserve">PFM = </w:t>
            </w:r>
            <w:r w:rsidRPr="00EE5E62">
              <w:rPr>
                <w:position w:val="-4"/>
              </w:rPr>
              <w:object w:dxaOrig="260" w:dyaOrig="279">
                <v:shape id="_x0000_i1116" type="#_x0000_t75" style="width:12.75pt;height:14.25pt" o:ole="">
                  <v:imagedata r:id="rId40" o:title=""/>
                </v:shape>
                <o:OLEObject Type="Embed" ProgID="Equation.DSMT4" ShapeID="_x0000_i1116" DrawAspect="Content" ObjectID="_1617285541" r:id="rId130"/>
              </w:object>
            </w:r>
            <w:r>
              <w:t xml:space="preserve">NKM ( g.c.g) </w:t>
            </w:r>
            <w:r w:rsidRPr="00EE5E62">
              <w:rPr>
                <w:position w:val="-6"/>
              </w:rPr>
              <w:object w:dxaOrig="340" w:dyaOrig="260">
                <v:shape id="_x0000_i1117" type="#_x0000_t75" style="width:17.25pt;height:12.75pt" o:ole="">
                  <v:imagedata r:id="rId48" o:title=""/>
                </v:shape>
                <o:OLEObject Type="Embed" ProgID="Equation.DSMT4" ShapeID="_x0000_i1117" DrawAspect="Content" ObjectID="_1617285542" r:id="rId131"/>
              </w:object>
            </w:r>
            <w:r>
              <w:t xml:space="preserve">KM = FM </w:t>
            </w:r>
          </w:p>
          <w:p w:rsidR="005C2BFB" w:rsidRDefault="005C2BFB" w:rsidP="009D1410">
            <w:pPr>
              <w:tabs>
                <w:tab w:val="left" w:pos="2370"/>
                <w:tab w:val="center" w:pos="2980"/>
              </w:tabs>
            </w:pPr>
            <w:r w:rsidRPr="00EE5E62">
              <w:rPr>
                <w:position w:val="-6"/>
              </w:rPr>
              <w:object w:dxaOrig="340" w:dyaOrig="260">
                <v:shape id="_x0000_i1118" type="#_x0000_t75" style="width:17.25pt;height:12.75pt" o:ole="">
                  <v:imagedata r:id="rId48" o:title=""/>
                </v:shape>
                <o:OLEObject Type="Embed" ProgID="Equation.DSMT4" ShapeID="_x0000_i1118" DrawAspect="Content" ObjectID="_1617285543" r:id="rId132"/>
              </w:object>
            </w:r>
            <w:r>
              <w:t xml:space="preserve">EM là đường trung tuyến của </w:t>
            </w:r>
            <w:r w:rsidRPr="00EE5E62">
              <w:rPr>
                <w:position w:val="-4"/>
              </w:rPr>
              <w:object w:dxaOrig="260" w:dyaOrig="279">
                <v:shape id="_x0000_i1119" type="#_x0000_t75" style="width:12.75pt;height:14.25pt" o:ole="">
                  <v:imagedata r:id="rId40" o:title=""/>
                </v:shape>
                <o:OLEObject Type="Embed" ProgID="Equation.DSMT4" ShapeID="_x0000_i1119" DrawAspect="Content" ObjectID="_1617285544" r:id="rId133"/>
              </w:object>
            </w:r>
            <w:r>
              <w:t>KEF (2)</w:t>
            </w:r>
          </w:p>
          <w:p w:rsidR="005C2BFB" w:rsidRPr="00CD05BB" w:rsidRDefault="005C2BFB" w:rsidP="009D1410">
            <w:pPr>
              <w:tabs>
                <w:tab w:val="left" w:pos="2370"/>
                <w:tab w:val="center" w:pos="2980"/>
              </w:tabs>
            </w:pPr>
            <w:r>
              <w:t xml:space="preserve">Từ(1) và (2) </w:t>
            </w:r>
            <w:r w:rsidRPr="00EE5E62">
              <w:rPr>
                <w:position w:val="-6"/>
              </w:rPr>
              <w:object w:dxaOrig="340" w:dyaOrig="260">
                <v:shape id="_x0000_i1120" type="#_x0000_t75" style="width:17.25pt;height:12.75pt" o:ole="">
                  <v:imagedata r:id="rId48" o:title=""/>
                </v:shape>
                <o:OLEObject Type="Embed" ProgID="Equation.DSMT4" ShapeID="_x0000_i1120" DrawAspect="Content" ObjectID="_1617285545" r:id="rId134"/>
              </w:object>
            </w:r>
            <w:r>
              <w:t>EM đi qua G hay ba điểm E, G , M thẳng hàng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C2BFB" w:rsidRPr="00EE5E62" w:rsidRDefault="005C2BFB" w:rsidP="009D1410">
            <w:pPr>
              <w:rPr>
                <w:sz w:val="20"/>
                <w:szCs w:val="20"/>
              </w:rPr>
            </w:pPr>
          </w:p>
          <w:p w:rsidR="005C2BFB" w:rsidRPr="00EE5E62" w:rsidRDefault="005C2BFB" w:rsidP="009D1410">
            <w:pPr>
              <w:rPr>
                <w:sz w:val="20"/>
                <w:szCs w:val="20"/>
              </w:rPr>
            </w:pPr>
          </w:p>
          <w:p w:rsidR="005C2BFB" w:rsidRPr="00015D7D" w:rsidRDefault="005C2BFB" w:rsidP="009D1410"/>
          <w:p w:rsidR="005C2BFB" w:rsidRPr="00015D7D" w:rsidRDefault="005C2BFB" w:rsidP="009D1410"/>
          <w:p w:rsidR="005C2BFB" w:rsidRPr="00015D7D" w:rsidRDefault="005C2BFB" w:rsidP="009D1410">
            <w:r w:rsidRPr="00015D7D">
              <w:t xml:space="preserve">0,25 </w:t>
            </w:r>
          </w:p>
          <w:p w:rsidR="005C2BFB" w:rsidRPr="00015D7D" w:rsidRDefault="005C2BFB" w:rsidP="009D1410"/>
          <w:p w:rsidR="005C2BFB" w:rsidRPr="00015D7D" w:rsidRDefault="005C2BFB" w:rsidP="009D1410"/>
          <w:p w:rsidR="005C2BFB" w:rsidRPr="00015D7D" w:rsidRDefault="005C2BFB" w:rsidP="009D1410"/>
          <w:p w:rsidR="005C2BFB" w:rsidRPr="00015D7D" w:rsidRDefault="005C2BFB" w:rsidP="009D1410"/>
          <w:p w:rsidR="005C2BFB" w:rsidRPr="00015D7D" w:rsidRDefault="005C2BFB" w:rsidP="009D1410"/>
          <w:p w:rsidR="005C2BFB" w:rsidRPr="00015D7D" w:rsidRDefault="005C2BFB" w:rsidP="009D1410"/>
          <w:p w:rsidR="005C2BFB" w:rsidRPr="00015D7D" w:rsidRDefault="005C2BFB" w:rsidP="009D1410"/>
          <w:p w:rsidR="005C2BFB" w:rsidRPr="00015D7D" w:rsidRDefault="005C2BFB" w:rsidP="009D1410"/>
          <w:p w:rsidR="005C2BFB" w:rsidRPr="00015D7D" w:rsidRDefault="005C2BFB" w:rsidP="009D1410"/>
          <w:p w:rsidR="005C2BFB" w:rsidRPr="00015D7D" w:rsidRDefault="005C2BFB" w:rsidP="009D1410"/>
          <w:p w:rsidR="005C2BFB" w:rsidRDefault="005C2BFB" w:rsidP="009D1410"/>
          <w:p w:rsidR="005C2BFB" w:rsidRDefault="005C2BFB" w:rsidP="009D1410"/>
          <w:p w:rsidR="005C2BFB" w:rsidRPr="00015D7D" w:rsidRDefault="005C2BFB" w:rsidP="009D1410"/>
          <w:p w:rsidR="005C2BFB" w:rsidRPr="00015D7D" w:rsidRDefault="005C2BFB" w:rsidP="009D1410"/>
          <w:p w:rsidR="005C2BFB" w:rsidRPr="00015D7D" w:rsidRDefault="005C2BFB" w:rsidP="009D1410">
            <w:r w:rsidRPr="00015D7D">
              <w:t>0,25</w:t>
            </w:r>
          </w:p>
        </w:tc>
      </w:tr>
      <w:tr w:rsidR="005C2BFB" w:rsidRPr="00EE5E62" w:rsidTr="009D1410">
        <w:tc>
          <w:tcPr>
            <w:tcW w:w="9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C2BFB" w:rsidRPr="00EE5E62" w:rsidRDefault="005C2BFB" w:rsidP="009D1410">
            <w:pPr>
              <w:rPr>
                <w:b/>
              </w:rPr>
            </w:pPr>
          </w:p>
          <w:p w:rsidR="005C2BFB" w:rsidRPr="00EE5E62" w:rsidRDefault="005C2BFB" w:rsidP="009D1410">
            <w:pPr>
              <w:rPr>
                <w:b/>
              </w:rPr>
            </w:pPr>
          </w:p>
          <w:p w:rsidR="005C2BFB" w:rsidRPr="00EE5E62" w:rsidRDefault="005C2BFB" w:rsidP="009D1410">
            <w:pPr>
              <w:rPr>
                <w:b/>
              </w:rPr>
            </w:pPr>
            <w:r w:rsidRPr="00EE5E62">
              <w:rPr>
                <w:b/>
              </w:rPr>
              <w:t>Bài 5</w:t>
            </w:r>
          </w:p>
          <w:p w:rsidR="005C2BFB" w:rsidRPr="00EE5E62" w:rsidRDefault="005C2BFB" w:rsidP="009D1410">
            <w:pPr>
              <w:rPr>
                <w:b/>
              </w:rPr>
            </w:pPr>
            <w:r w:rsidRPr="00EE5E62">
              <w:rPr>
                <w:b/>
              </w:rPr>
              <w:t xml:space="preserve"> (0,5đ)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C2BFB" w:rsidRPr="00EE5E62" w:rsidRDefault="005C2BFB" w:rsidP="009D1410">
            <w:pPr>
              <w:tabs>
                <w:tab w:val="left" w:pos="2370"/>
                <w:tab w:val="center" w:pos="2980"/>
              </w:tabs>
              <w:rPr>
                <w:b/>
              </w:rPr>
            </w:pP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C2BFB" w:rsidRPr="00EE5E62" w:rsidRDefault="005C2BFB" w:rsidP="009D1410">
            <w:pPr>
              <w:tabs>
                <w:tab w:val="left" w:pos="2370"/>
                <w:tab w:val="center" w:pos="2980"/>
              </w:tabs>
              <w:rPr>
                <w:lang w:val="pt-BR"/>
              </w:rPr>
            </w:pPr>
            <w:r w:rsidRPr="00EE5E62">
              <w:rPr>
                <w:lang w:val="pt-BR"/>
              </w:rPr>
              <w:t xml:space="preserve">Ta có P(1)   =   a  +  b + c </w:t>
            </w:r>
          </w:p>
          <w:p w:rsidR="005C2BFB" w:rsidRPr="00EE5E62" w:rsidRDefault="005C2BFB" w:rsidP="009D1410">
            <w:pPr>
              <w:tabs>
                <w:tab w:val="left" w:pos="2370"/>
                <w:tab w:val="center" w:pos="2980"/>
              </w:tabs>
              <w:rPr>
                <w:lang w:val="pt-BR"/>
              </w:rPr>
            </w:pPr>
            <w:r w:rsidRPr="00EE5E62">
              <w:rPr>
                <w:lang w:val="pt-BR"/>
              </w:rPr>
              <w:t xml:space="preserve">          P(- 3) = 9a -  3b + c</w:t>
            </w:r>
          </w:p>
          <w:p w:rsidR="005C2BFB" w:rsidRPr="00EE5E62" w:rsidRDefault="005C2BFB" w:rsidP="009D1410">
            <w:pPr>
              <w:tabs>
                <w:tab w:val="left" w:pos="2370"/>
                <w:tab w:val="center" w:pos="2980"/>
              </w:tabs>
              <w:rPr>
                <w:lang w:val="pt-BR"/>
              </w:rPr>
            </w:pPr>
            <w:r w:rsidRPr="00EE5E62">
              <w:rPr>
                <w:lang w:val="pt-BR"/>
              </w:rPr>
              <w:t xml:space="preserve">  </w:t>
            </w:r>
            <w:r w:rsidRPr="00EE5E62">
              <w:rPr>
                <w:position w:val="-6"/>
              </w:rPr>
              <w:object w:dxaOrig="340" w:dyaOrig="260">
                <v:shape id="_x0000_i1121" type="#_x0000_t75" style="width:17.25pt;height:12.75pt" o:ole="">
                  <v:imagedata r:id="rId48" o:title=""/>
                </v:shape>
                <o:OLEObject Type="Embed" ProgID="Equation.DSMT4" ShapeID="_x0000_i1121" DrawAspect="Content" ObjectID="_1617285546" r:id="rId135"/>
              </w:object>
            </w:r>
            <w:r w:rsidRPr="00EE5E62">
              <w:rPr>
                <w:lang w:val="pt-BR"/>
              </w:rPr>
              <w:t xml:space="preserve"> P(1) +  P(-3) = (9a -  3b + c)  +  (a + b + c)  = 10a - 2b + 2c</w:t>
            </w:r>
          </w:p>
          <w:p w:rsidR="005C2BFB" w:rsidRPr="00EE5E62" w:rsidRDefault="005C2BFB" w:rsidP="009D1410">
            <w:pPr>
              <w:tabs>
                <w:tab w:val="left" w:pos="2370"/>
                <w:tab w:val="center" w:pos="2980"/>
              </w:tabs>
              <w:rPr>
                <w:lang w:val="pt-BR"/>
              </w:rPr>
            </w:pPr>
            <w:r w:rsidRPr="00EE5E62">
              <w:rPr>
                <w:lang w:val="pt-BR"/>
              </w:rPr>
              <w:t xml:space="preserve">Mà  5a -  b + c  = 0 (GT) </w:t>
            </w:r>
            <w:r w:rsidRPr="00EE5E62">
              <w:rPr>
                <w:position w:val="-6"/>
              </w:rPr>
              <w:object w:dxaOrig="340" w:dyaOrig="260">
                <v:shape id="_x0000_i1122" type="#_x0000_t75" style="width:17.25pt;height:12.75pt" o:ole="">
                  <v:imagedata r:id="rId48" o:title=""/>
                </v:shape>
                <o:OLEObject Type="Embed" ProgID="Equation.DSMT4" ShapeID="_x0000_i1122" DrawAspect="Content" ObjectID="_1617285547" r:id="rId136"/>
              </w:object>
            </w:r>
            <w:r w:rsidRPr="00EE5E62">
              <w:rPr>
                <w:lang w:val="pt-BR"/>
              </w:rPr>
              <w:t xml:space="preserve">10a - 2b + 2c = 0 </w:t>
            </w:r>
          </w:p>
          <w:p w:rsidR="005C2BFB" w:rsidRPr="00EE5E62" w:rsidRDefault="005C2BFB" w:rsidP="009D1410">
            <w:pPr>
              <w:tabs>
                <w:tab w:val="left" w:pos="2370"/>
                <w:tab w:val="center" w:pos="2980"/>
              </w:tabs>
              <w:rPr>
                <w:lang w:val="pt-BR"/>
              </w:rPr>
            </w:pPr>
            <w:r w:rsidRPr="00EE5E62">
              <w:rPr>
                <w:position w:val="-6"/>
              </w:rPr>
              <w:object w:dxaOrig="340" w:dyaOrig="260">
                <v:shape id="_x0000_i1123" type="#_x0000_t75" style="width:17.25pt;height:12.75pt" o:ole="">
                  <v:imagedata r:id="rId48" o:title=""/>
                </v:shape>
                <o:OLEObject Type="Embed" ProgID="Equation.DSMT4" ShapeID="_x0000_i1123" DrawAspect="Content" ObjectID="_1617285548" r:id="rId137"/>
              </w:object>
            </w:r>
            <w:r w:rsidRPr="00EE5E62">
              <w:rPr>
                <w:lang w:val="pt-BR"/>
              </w:rPr>
              <w:t xml:space="preserve"> P(1) +   P(-3) = 0 </w:t>
            </w:r>
          </w:p>
          <w:p w:rsidR="005C2BFB" w:rsidRDefault="005C2BFB" w:rsidP="009D1410">
            <w:pPr>
              <w:tabs>
                <w:tab w:val="left" w:pos="2370"/>
                <w:tab w:val="center" w:pos="2980"/>
              </w:tabs>
            </w:pPr>
            <w:r w:rsidRPr="00EE5E62">
              <w:rPr>
                <w:position w:val="-6"/>
              </w:rPr>
              <w:object w:dxaOrig="340" w:dyaOrig="260">
                <v:shape id="_x0000_i1124" type="#_x0000_t75" style="width:17.25pt;height:12.75pt" o:ole="">
                  <v:imagedata r:id="rId48" o:title=""/>
                </v:shape>
                <o:OLEObject Type="Embed" ProgID="Equation.DSMT4" ShapeID="_x0000_i1124" DrawAspect="Content" ObjectID="_1617285549" r:id="rId138"/>
              </w:object>
            </w:r>
            <w:r>
              <w:t xml:space="preserve"> P(1) = -  P(-3)  </w:t>
            </w:r>
            <w:r w:rsidRPr="00EE5E62">
              <w:rPr>
                <w:position w:val="-6"/>
              </w:rPr>
              <w:object w:dxaOrig="340" w:dyaOrig="260">
                <v:shape id="_x0000_i1125" type="#_x0000_t75" style="width:17.25pt;height:12.75pt" o:ole="">
                  <v:imagedata r:id="rId48" o:title=""/>
                </v:shape>
                <o:OLEObject Type="Embed" ProgID="Equation.DSMT4" ShapeID="_x0000_i1125" DrawAspect="Content" ObjectID="_1617285550" r:id="rId139"/>
              </w:object>
            </w:r>
            <w:r>
              <w:t xml:space="preserve"> P(1).  P(-3) = - </w:t>
            </w:r>
            <w:r w:rsidRPr="00EE5E62">
              <w:rPr>
                <w:position w:val="-14"/>
              </w:rPr>
              <w:object w:dxaOrig="1480" w:dyaOrig="460">
                <v:shape id="_x0000_i1126" type="#_x0000_t75" style="width:74.25pt;height:23.25pt" o:ole="">
                  <v:imagedata r:id="rId140" o:title=""/>
                </v:shape>
                <o:OLEObject Type="Embed" ProgID="Equation.DSMT4" ShapeID="_x0000_i1126" DrawAspect="Content" ObjectID="_1617285551" r:id="rId141"/>
              </w:object>
            </w:r>
            <w:r>
              <w:t xml:space="preserve"> ( đpcm) </w:t>
            </w:r>
          </w:p>
          <w:p w:rsidR="005C2BFB" w:rsidRDefault="005C2BFB" w:rsidP="009D1410">
            <w:pPr>
              <w:tabs>
                <w:tab w:val="left" w:pos="2370"/>
                <w:tab w:val="center" w:pos="2980"/>
              </w:tabs>
            </w:pP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C2BFB" w:rsidRPr="00EE5E62" w:rsidRDefault="005C2BFB" w:rsidP="009D1410">
            <w:pPr>
              <w:rPr>
                <w:b/>
                <w:sz w:val="20"/>
                <w:szCs w:val="20"/>
              </w:rPr>
            </w:pPr>
          </w:p>
          <w:p w:rsidR="005C2BFB" w:rsidRPr="00EE5E62" w:rsidRDefault="005C2BFB" w:rsidP="009D1410">
            <w:pPr>
              <w:rPr>
                <w:b/>
                <w:sz w:val="20"/>
                <w:szCs w:val="20"/>
              </w:rPr>
            </w:pPr>
          </w:p>
          <w:p w:rsidR="005C2BFB" w:rsidRPr="00EE5E62" w:rsidRDefault="005C2BFB" w:rsidP="009D1410">
            <w:pPr>
              <w:rPr>
                <w:b/>
                <w:sz w:val="20"/>
                <w:szCs w:val="20"/>
              </w:rPr>
            </w:pPr>
          </w:p>
          <w:p w:rsidR="005C2BFB" w:rsidRPr="00015D7D" w:rsidRDefault="005C2BFB" w:rsidP="009D1410">
            <w:r w:rsidRPr="00015D7D">
              <w:t>0,25</w:t>
            </w:r>
          </w:p>
          <w:p w:rsidR="005C2BFB" w:rsidRDefault="005C2BFB" w:rsidP="009D1410"/>
          <w:p w:rsidR="005C2BFB" w:rsidRPr="00015D7D" w:rsidRDefault="005C2BFB" w:rsidP="009D1410"/>
          <w:p w:rsidR="005C2BFB" w:rsidRPr="00EE5E62" w:rsidRDefault="005C2BFB" w:rsidP="009D1410">
            <w:pPr>
              <w:rPr>
                <w:b/>
                <w:sz w:val="20"/>
                <w:szCs w:val="20"/>
              </w:rPr>
            </w:pPr>
            <w:r w:rsidRPr="00015D7D">
              <w:t>0,25</w:t>
            </w:r>
          </w:p>
        </w:tc>
      </w:tr>
    </w:tbl>
    <w:p w:rsidR="005C2BFB" w:rsidRDefault="005C2BFB" w:rsidP="005C2BFB"/>
    <w:p w:rsidR="005C2BFB" w:rsidRPr="009D2699" w:rsidRDefault="005C2BFB" w:rsidP="005C2BFB">
      <w:pPr>
        <w:ind w:firstLine="720"/>
        <w:rPr>
          <w:i/>
        </w:rPr>
      </w:pPr>
      <w:r w:rsidRPr="00015D7D">
        <w:rPr>
          <w:b/>
          <w:u w:val="single"/>
        </w:rPr>
        <w:t>Ghi chú:</w:t>
      </w:r>
      <w:r>
        <w:t xml:space="preserve">  </w:t>
      </w:r>
      <w:r w:rsidRPr="009D2699">
        <w:rPr>
          <w:i/>
        </w:rPr>
        <w:t>Các cách giải khác đúng cho điểm tương đương.</w:t>
      </w:r>
    </w:p>
    <w:p w:rsidR="005C2BFB" w:rsidRPr="005B2312" w:rsidRDefault="005C2BFB" w:rsidP="005C2BFB">
      <w:pPr>
        <w:ind w:left="720" w:firstLine="720"/>
        <w:rPr>
          <w:i/>
        </w:rPr>
      </w:pPr>
      <w:r w:rsidRPr="009D2699">
        <w:rPr>
          <w:i/>
        </w:rPr>
        <w:t xml:space="preserve">      Nếu không vẽ hình hoặc vẽ hình sai bài 4 thì không chấm điểm.</w:t>
      </w:r>
    </w:p>
    <w:p w:rsidR="003906EC" w:rsidRPr="005C2BFB" w:rsidRDefault="003906EC" w:rsidP="005C2BFB">
      <w:pPr>
        <w:rPr>
          <w:szCs w:val="28"/>
        </w:rPr>
      </w:pPr>
    </w:p>
    <w:sectPr w:rsidR="003906EC" w:rsidRPr="005C2BFB" w:rsidSect="00AB0D39">
      <w:headerReference w:type="even" r:id="rId142"/>
      <w:headerReference w:type="default" r:id="rId143"/>
      <w:footerReference w:type="even" r:id="rId144"/>
      <w:footerReference w:type="default" r:id="rId145"/>
      <w:headerReference w:type="first" r:id="rId146"/>
      <w:footerReference w:type="first" r:id="rId147"/>
      <w:pgSz w:w="11907" w:h="16840" w:code="9"/>
      <w:pgMar w:top="1440" w:right="1080" w:bottom="1440" w:left="1080" w:header="720" w:footer="720" w:gutter="0"/>
      <w:cols w:space="720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906DE" w:rsidRDefault="00F906DE" w:rsidP="00D25D18">
      <w:pPr>
        <w:spacing w:after="0" w:line="240" w:lineRule="auto"/>
      </w:pPr>
      <w:r>
        <w:separator/>
      </w:r>
    </w:p>
  </w:endnote>
  <w:endnote w:type="continuationSeparator" w:id="0">
    <w:p w:rsidR="00F906DE" w:rsidRDefault="00F906DE" w:rsidP="00D25D1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Helve-Condens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C42FE" w:rsidRDefault="00EC42FE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C42FE" w:rsidRPr="000C2604" w:rsidRDefault="00EC42FE" w:rsidP="000C2604">
    <w:pPr>
      <w:pStyle w:val="Footer"/>
      <w:pBdr>
        <w:top w:val="thinThickSmallGap" w:sz="24" w:space="1" w:color="622423" w:themeColor="accent2" w:themeShade="7F"/>
      </w:pBdr>
      <w:jc w:val="center"/>
      <w:rPr>
        <w:rFonts w:asciiTheme="majorHAnsi" w:hAnsiTheme="majorHAnsi"/>
        <w:lang w:val="en-US"/>
      </w:rPr>
    </w:pPr>
    <w:r>
      <w:rPr>
        <w:szCs w:val="28"/>
        <w:lang w:val="en-US"/>
      </w:rPr>
      <w:t>G</w:t>
    </w:r>
    <w:r w:rsidRPr="0089345D">
      <w:rPr>
        <w:szCs w:val="28"/>
      </w:rPr>
      <w:t xml:space="preserve">roup: </w:t>
    </w:r>
    <w:hyperlink r:id="rId1" w:history="1">
      <w:r w:rsidRPr="0089345D">
        <w:rPr>
          <w:rStyle w:val="Hyperlink"/>
          <w:szCs w:val="28"/>
        </w:rPr>
        <w:t>https://www.facebook.com/groups/tailieutieuhocvathcs/</w:t>
      </w:r>
    </w:hyperlink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C42FE" w:rsidRDefault="00EC42FE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906DE" w:rsidRDefault="00F906DE" w:rsidP="00D25D18">
      <w:pPr>
        <w:spacing w:after="0" w:line="240" w:lineRule="auto"/>
      </w:pPr>
      <w:r>
        <w:separator/>
      </w:r>
    </w:p>
  </w:footnote>
  <w:footnote w:type="continuationSeparator" w:id="0">
    <w:p w:rsidR="00F906DE" w:rsidRDefault="00F906DE" w:rsidP="00D25D1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C42FE" w:rsidRDefault="00EC42FE">
    <w:pPr>
      <w:pStyle w:val="Header"/>
    </w:pPr>
    <w:r w:rsidRPr="00642EBE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7108880" o:spid="_x0000_s1034" type="#_x0000_t136" style="position:absolute;margin-left:0;margin-top:0;width:530.3pt;height:106.05pt;rotation:315;z-index:-251654144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C42FE" w:rsidRPr="000C2604" w:rsidRDefault="00EC42FE">
    <w:pPr>
      <w:pStyle w:val="Header"/>
      <w:pBdr>
        <w:bottom w:val="thickThinSmallGap" w:sz="24" w:space="1" w:color="622423" w:themeColor="accent2" w:themeShade="7F"/>
      </w:pBdr>
      <w:jc w:val="center"/>
      <w:rPr>
        <w:rFonts w:eastAsiaTheme="majorEastAsia" w:cs="Times New Roman"/>
        <w:b/>
        <w:color w:val="FF0000"/>
        <w:szCs w:val="28"/>
        <w:lang w:val="en-US"/>
      </w:rPr>
    </w:pPr>
    <w:r w:rsidRPr="00642EBE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7108881" o:spid="_x0000_s1035" type="#_x0000_t136" style="position:absolute;left:0;text-align:left;margin-left:0;margin-top:0;width:530.3pt;height:106.05pt;rotation:315;z-index:-251652096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  <w:r w:rsidRPr="000C2604">
      <w:rPr>
        <w:rFonts w:eastAsiaTheme="majorEastAsia" w:cs="Times New Roman"/>
        <w:b/>
        <w:color w:val="FF0000"/>
        <w:szCs w:val="28"/>
        <w:lang w:val="en-US"/>
      </w:rPr>
      <w:t>HOC360.NET – TÀI LIỆU HỌC TẬP MIỄN PHÍ</w:t>
    </w:r>
  </w:p>
  <w:p w:rsidR="00EC42FE" w:rsidRDefault="00EC42FE"/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C42FE" w:rsidRDefault="00EC42FE">
    <w:pPr>
      <w:pStyle w:val="Header"/>
    </w:pPr>
    <w:r w:rsidRPr="00642EBE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7108879" o:spid="_x0000_s1033" type="#_x0000_t136" style="position:absolute;margin-left:0;margin-top:0;width:530.3pt;height:106.05pt;rotation:315;z-index:-251656192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8954D0D2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singleLevel"/>
    <w:tmpl w:val="00000001"/>
    <w:name w:val="WW8Num1"/>
    <w:lvl w:ilvl="0">
      <w:start w:val="3"/>
      <w:numFmt w:val="bullet"/>
      <w:lvlText w:val=""/>
      <w:lvlJc w:val="left"/>
      <w:pPr>
        <w:tabs>
          <w:tab w:val="num" w:pos="0"/>
        </w:tabs>
        <w:ind w:left="720" w:hanging="360"/>
      </w:pPr>
      <w:rPr>
        <w:rFonts w:ascii="Wingdings" w:hAnsi="Wingdings" w:cs="Times New Roman" w:hint="default"/>
      </w:rPr>
    </w:lvl>
  </w:abstractNum>
  <w:abstractNum w:abstractNumId="2">
    <w:nsid w:val="00000003"/>
    <w:multiLevelType w:val="singleLevel"/>
    <w:tmpl w:val="7196F2CE"/>
    <w:name w:val="WW8Num4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Calibri" w:hAnsi="Times New Roman" w:cs="Times New Roman"/>
      </w:rPr>
    </w:lvl>
  </w:abstractNum>
  <w:abstractNum w:abstractNumId="3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cs="Times New Roman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cs="Times New Roman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cs="Times New Roman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cs="Times New Roman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cs="Times New Roman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cs="Times New Roman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cs="Times New Roman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cs="Times New Roman" w:hint="default"/>
        <w:b w:val="0"/>
        <w:i w:val="0"/>
        <w:color w:val="auto"/>
      </w:rPr>
    </w:lvl>
  </w:abstractNum>
  <w:abstractNum w:abstractNumId="4">
    <w:nsid w:val="42905F3B"/>
    <w:multiLevelType w:val="hybridMultilevel"/>
    <w:tmpl w:val="EC38BE96"/>
    <w:lvl w:ilvl="0" w:tplc="B6A2F906">
      <w:start w:val="1"/>
      <w:numFmt w:val="lowerLetter"/>
      <w:lvlText w:val="%1)"/>
      <w:lvlJc w:val="left"/>
      <w:pPr>
        <w:tabs>
          <w:tab w:val="num" w:pos="1060"/>
        </w:tabs>
        <w:ind w:left="10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80"/>
        </w:tabs>
        <w:ind w:left="17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00"/>
        </w:tabs>
        <w:ind w:left="25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20"/>
        </w:tabs>
        <w:ind w:left="32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40"/>
        </w:tabs>
        <w:ind w:left="39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60"/>
        </w:tabs>
        <w:ind w:left="46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80"/>
        </w:tabs>
        <w:ind w:left="53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00"/>
        </w:tabs>
        <w:ind w:left="61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20"/>
        </w:tabs>
        <w:ind w:left="6820" w:hanging="180"/>
      </w:pPr>
    </w:lvl>
  </w:abstractNum>
  <w:abstractNum w:abstractNumId="5">
    <w:nsid w:val="776D64D1"/>
    <w:multiLevelType w:val="multilevel"/>
    <w:tmpl w:val="A9362286"/>
    <w:lvl w:ilvl="0">
      <w:start w:val="1"/>
      <w:numFmt w:val="decimal"/>
      <w:pStyle w:val="BodyText"/>
      <w:lvlText w:val="Bài %1:"/>
      <w:lvlJc w:val="left"/>
      <w:pPr>
        <w:tabs>
          <w:tab w:val="num" w:pos="792"/>
        </w:tabs>
        <w:ind w:left="360" w:hanging="360"/>
      </w:pPr>
      <w:rPr>
        <w:rFonts w:ascii="Times New Roman" w:hAnsi="Times New Roman" w:hint="default"/>
        <w:b/>
        <w:i w:val="0"/>
        <w:caps w:val="0"/>
        <w:strike w:val="0"/>
        <w:dstrike w:val="0"/>
        <w:vanish w:val="0"/>
        <w:color w:val="auto"/>
        <w:sz w:val="24"/>
        <w:u w:val="single"/>
        <w:vertAlign w:val="baseline"/>
      </w:rPr>
    </w:lvl>
    <w:lvl w:ilvl="1">
      <w:start w:val="1"/>
      <w:numFmt w:val="lowerLetter"/>
      <w:lvlText w:val="%2)"/>
      <w:lvlJc w:val="left"/>
      <w:pPr>
        <w:tabs>
          <w:tab w:val="num" w:pos="-284"/>
        </w:tabs>
        <w:ind w:left="436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796"/>
        </w:tabs>
        <w:ind w:left="796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156"/>
        </w:tabs>
        <w:ind w:left="1156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516"/>
        </w:tabs>
        <w:ind w:left="1516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876"/>
        </w:tabs>
        <w:ind w:left="1876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236"/>
        </w:tabs>
        <w:ind w:left="2236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96"/>
        </w:tabs>
        <w:ind w:left="2596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956"/>
        </w:tabs>
        <w:ind w:left="2956" w:hanging="360"/>
      </w:pPr>
      <w:rPr>
        <w:rFonts w:hint="default"/>
      </w:rPr>
    </w:lvl>
  </w:abstractNum>
  <w:num w:numId="1">
    <w:abstractNumId w:val="5"/>
  </w:num>
  <w:num w:numId="2">
    <w:abstractNumId w:val="3"/>
  </w:num>
  <w:num w:numId="3">
    <w:abstractNumId w:val="0"/>
  </w:num>
  <w:num w:numId="4">
    <w:abstractNumId w:val="4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35842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/>
  <w:rsids>
    <w:rsidRoot w:val="00D25D18"/>
    <w:rsid w:val="00003DC8"/>
    <w:rsid w:val="00004079"/>
    <w:rsid w:val="00005AE3"/>
    <w:rsid w:val="00006C38"/>
    <w:rsid w:val="0000712D"/>
    <w:rsid w:val="00014207"/>
    <w:rsid w:val="000163E2"/>
    <w:rsid w:val="00016885"/>
    <w:rsid w:val="00016D8A"/>
    <w:rsid w:val="000207B1"/>
    <w:rsid w:val="00021CAD"/>
    <w:rsid w:val="00023CAD"/>
    <w:rsid w:val="00026331"/>
    <w:rsid w:val="000343CF"/>
    <w:rsid w:val="000405FC"/>
    <w:rsid w:val="00041D16"/>
    <w:rsid w:val="000420EA"/>
    <w:rsid w:val="00044232"/>
    <w:rsid w:val="000519C2"/>
    <w:rsid w:val="00051AFE"/>
    <w:rsid w:val="00053A05"/>
    <w:rsid w:val="0005401C"/>
    <w:rsid w:val="000548BD"/>
    <w:rsid w:val="0005671F"/>
    <w:rsid w:val="0005790F"/>
    <w:rsid w:val="00061E24"/>
    <w:rsid w:val="0006359E"/>
    <w:rsid w:val="0006428C"/>
    <w:rsid w:val="00065D0F"/>
    <w:rsid w:val="00067B4D"/>
    <w:rsid w:val="0007021E"/>
    <w:rsid w:val="00070CEF"/>
    <w:rsid w:val="000720EF"/>
    <w:rsid w:val="000724B8"/>
    <w:rsid w:val="000753AC"/>
    <w:rsid w:val="000761E2"/>
    <w:rsid w:val="0008084B"/>
    <w:rsid w:val="00082A99"/>
    <w:rsid w:val="0008637A"/>
    <w:rsid w:val="00090012"/>
    <w:rsid w:val="00093D4B"/>
    <w:rsid w:val="00094C3F"/>
    <w:rsid w:val="000A19EA"/>
    <w:rsid w:val="000A657D"/>
    <w:rsid w:val="000B4BF5"/>
    <w:rsid w:val="000B4FF3"/>
    <w:rsid w:val="000B7560"/>
    <w:rsid w:val="000C0DF8"/>
    <w:rsid w:val="000C1F99"/>
    <w:rsid w:val="000C2604"/>
    <w:rsid w:val="000C3B5F"/>
    <w:rsid w:val="000C6CB9"/>
    <w:rsid w:val="000D20E3"/>
    <w:rsid w:val="000D783A"/>
    <w:rsid w:val="000E1EE2"/>
    <w:rsid w:val="000E21E1"/>
    <w:rsid w:val="000E31B7"/>
    <w:rsid w:val="000E4D98"/>
    <w:rsid w:val="000F4DB5"/>
    <w:rsid w:val="000F5B9C"/>
    <w:rsid w:val="001034C8"/>
    <w:rsid w:val="001036A9"/>
    <w:rsid w:val="00107353"/>
    <w:rsid w:val="0011597B"/>
    <w:rsid w:val="00116124"/>
    <w:rsid w:val="001165D1"/>
    <w:rsid w:val="00121847"/>
    <w:rsid w:val="00123BB4"/>
    <w:rsid w:val="00124C5F"/>
    <w:rsid w:val="00125A23"/>
    <w:rsid w:val="00127CDC"/>
    <w:rsid w:val="00130E23"/>
    <w:rsid w:val="0013273D"/>
    <w:rsid w:val="00133AFC"/>
    <w:rsid w:val="00133C72"/>
    <w:rsid w:val="00134845"/>
    <w:rsid w:val="00135054"/>
    <w:rsid w:val="0013544C"/>
    <w:rsid w:val="001402A0"/>
    <w:rsid w:val="001405BD"/>
    <w:rsid w:val="0014104E"/>
    <w:rsid w:val="00141C57"/>
    <w:rsid w:val="00142322"/>
    <w:rsid w:val="00155FEE"/>
    <w:rsid w:val="001614BE"/>
    <w:rsid w:val="0016233D"/>
    <w:rsid w:val="00164124"/>
    <w:rsid w:val="00165CA9"/>
    <w:rsid w:val="001700CE"/>
    <w:rsid w:val="00176159"/>
    <w:rsid w:val="00180020"/>
    <w:rsid w:val="0018179D"/>
    <w:rsid w:val="00182B61"/>
    <w:rsid w:val="00182CE1"/>
    <w:rsid w:val="00185FFF"/>
    <w:rsid w:val="001909CD"/>
    <w:rsid w:val="00190C2A"/>
    <w:rsid w:val="001945D5"/>
    <w:rsid w:val="00194715"/>
    <w:rsid w:val="00194E78"/>
    <w:rsid w:val="00195118"/>
    <w:rsid w:val="00197473"/>
    <w:rsid w:val="001976D5"/>
    <w:rsid w:val="00197E1E"/>
    <w:rsid w:val="001A22BD"/>
    <w:rsid w:val="001A2F76"/>
    <w:rsid w:val="001A310E"/>
    <w:rsid w:val="001A4B7E"/>
    <w:rsid w:val="001A4E44"/>
    <w:rsid w:val="001B10C1"/>
    <w:rsid w:val="001B3D24"/>
    <w:rsid w:val="001B6CCC"/>
    <w:rsid w:val="001B7E90"/>
    <w:rsid w:val="001C0670"/>
    <w:rsid w:val="001C07B0"/>
    <w:rsid w:val="001C4B95"/>
    <w:rsid w:val="001C5788"/>
    <w:rsid w:val="001C5F97"/>
    <w:rsid w:val="001C7521"/>
    <w:rsid w:val="001C7AF8"/>
    <w:rsid w:val="001D24DE"/>
    <w:rsid w:val="001D3003"/>
    <w:rsid w:val="001E16EC"/>
    <w:rsid w:val="001E379C"/>
    <w:rsid w:val="001E3A28"/>
    <w:rsid w:val="001E3FA6"/>
    <w:rsid w:val="001F069B"/>
    <w:rsid w:val="001F2D96"/>
    <w:rsid w:val="001F3B72"/>
    <w:rsid w:val="001F6D70"/>
    <w:rsid w:val="001F73B3"/>
    <w:rsid w:val="001F7647"/>
    <w:rsid w:val="002044C1"/>
    <w:rsid w:val="00206000"/>
    <w:rsid w:val="0021496D"/>
    <w:rsid w:val="00215810"/>
    <w:rsid w:val="00216F2E"/>
    <w:rsid w:val="002228E8"/>
    <w:rsid w:val="00222A7D"/>
    <w:rsid w:val="002234BD"/>
    <w:rsid w:val="002234F7"/>
    <w:rsid w:val="0022350A"/>
    <w:rsid w:val="002246B2"/>
    <w:rsid w:val="00230381"/>
    <w:rsid w:val="00230915"/>
    <w:rsid w:val="00233153"/>
    <w:rsid w:val="00235666"/>
    <w:rsid w:val="00237222"/>
    <w:rsid w:val="00245617"/>
    <w:rsid w:val="0024673D"/>
    <w:rsid w:val="00246F5E"/>
    <w:rsid w:val="00251BFE"/>
    <w:rsid w:val="002529A8"/>
    <w:rsid w:val="0025343E"/>
    <w:rsid w:val="0025477E"/>
    <w:rsid w:val="002547E8"/>
    <w:rsid w:val="00255C00"/>
    <w:rsid w:val="00257C9D"/>
    <w:rsid w:val="00262206"/>
    <w:rsid w:val="00265CDC"/>
    <w:rsid w:val="00265DF4"/>
    <w:rsid w:val="0027065B"/>
    <w:rsid w:val="002707A0"/>
    <w:rsid w:val="002717CE"/>
    <w:rsid w:val="00272073"/>
    <w:rsid w:val="00272263"/>
    <w:rsid w:val="002731A2"/>
    <w:rsid w:val="00274BE6"/>
    <w:rsid w:val="00275242"/>
    <w:rsid w:val="00276E70"/>
    <w:rsid w:val="00277B03"/>
    <w:rsid w:val="0028224C"/>
    <w:rsid w:val="0028236E"/>
    <w:rsid w:val="00282747"/>
    <w:rsid w:val="002827DC"/>
    <w:rsid w:val="00286061"/>
    <w:rsid w:val="0028750B"/>
    <w:rsid w:val="00287754"/>
    <w:rsid w:val="00292F8E"/>
    <w:rsid w:val="00295FCC"/>
    <w:rsid w:val="00296E95"/>
    <w:rsid w:val="002A104F"/>
    <w:rsid w:val="002A2B54"/>
    <w:rsid w:val="002A4208"/>
    <w:rsid w:val="002A53D9"/>
    <w:rsid w:val="002B2263"/>
    <w:rsid w:val="002B5653"/>
    <w:rsid w:val="002C785A"/>
    <w:rsid w:val="002D14EB"/>
    <w:rsid w:val="002D1EAE"/>
    <w:rsid w:val="002D24DD"/>
    <w:rsid w:val="002D299A"/>
    <w:rsid w:val="002D4833"/>
    <w:rsid w:val="002D75DA"/>
    <w:rsid w:val="002E1DCB"/>
    <w:rsid w:val="002E583C"/>
    <w:rsid w:val="002E6F36"/>
    <w:rsid w:val="002F012D"/>
    <w:rsid w:val="002F2134"/>
    <w:rsid w:val="002F565B"/>
    <w:rsid w:val="002F5ABE"/>
    <w:rsid w:val="002F6023"/>
    <w:rsid w:val="002F67F8"/>
    <w:rsid w:val="002F68FD"/>
    <w:rsid w:val="00310058"/>
    <w:rsid w:val="00311300"/>
    <w:rsid w:val="00312554"/>
    <w:rsid w:val="0031474A"/>
    <w:rsid w:val="00315767"/>
    <w:rsid w:val="00317FBC"/>
    <w:rsid w:val="00321978"/>
    <w:rsid w:val="00322766"/>
    <w:rsid w:val="00330CEF"/>
    <w:rsid w:val="00335E49"/>
    <w:rsid w:val="00341DB5"/>
    <w:rsid w:val="00343AEF"/>
    <w:rsid w:val="00344D2D"/>
    <w:rsid w:val="00347908"/>
    <w:rsid w:val="00350126"/>
    <w:rsid w:val="003511B0"/>
    <w:rsid w:val="00351B03"/>
    <w:rsid w:val="00351F5C"/>
    <w:rsid w:val="00357018"/>
    <w:rsid w:val="00357177"/>
    <w:rsid w:val="003655C0"/>
    <w:rsid w:val="00366A67"/>
    <w:rsid w:val="0037368B"/>
    <w:rsid w:val="00373901"/>
    <w:rsid w:val="00383C6F"/>
    <w:rsid w:val="00386920"/>
    <w:rsid w:val="003872A1"/>
    <w:rsid w:val="003906EC"/>
    <w:rsid w:val="00390D12"/>
    <w:rsid w:val="00391A94"/>
    <w:rsid w:val="003A5F2A"/>
    <w:rsid w:val="003A5F45"/>
    <w:rsid w:val="003B0DA9"/>
    <w:rsid w:val="003B1A20"/>
    <w:rsid w:val="003B45FD"/>
    <w:rsid w:val="003B53B5"/>
    <w:rsid w:val="003B71FC"/>
    <w:rsid w:val="003C0825"/>
    <w:rsid w:val="003C0F3F"/>
    <w:rsid w:val="003C222C"/>
    <w:rsid w:val="003C32FE"/>
    <w:rsid w:val="003C40EE"/>
    <w:rsid w:val="003C4341"/>
    <w:rsid w:val="003C5BE9"/>
    <w:rsid w:val="003D085F"/>
    <w:rsid w:val="003D29CB"/>
    <w:rsid w:val="003E31EB"/>
    <w:rsid w:val="003E34A6"/>
    <w:rsid w:val="003E3D0D"/>
    <w:rsid w:val="003E5F1D"/>
    <w:rsid w:val="003E71AE"/>
    <w:rsid w:val="003E78A0"/>
    <w:rsid w:val="003F0C63"/>
    <w:rsid w:val="003F156C"/>
    <w:rsid w:val="003F43CE"/>
    <w:rsid w:val="003F7840"/>
    <w:rsid w:val="00400A3D"/>
    <w:rsid w:val="00405047"/>
    <w:rsid w:val="00411753"/>
    <w:rsid w:val="0041206C"/>
    <w:rsid w:val="004120BE"/>
    <w:rsid w:val="0041245C"/>
    <w:rsid w:val="00420120"/>
    <w:rsid w:val="00420C77"/>
    <w:rsid w:val="0042389F"/>
    <w:rsid w:val="004241EE"/>
    <w:rsid w:val="00424B56"/>
    <w:rsid w:val="0042639E"/>
    <w:rsid w:val="004276D8"/>
    <w:rsid w:val="00427AA8"/>
    <w:rsid w:val="0043044F"/>
    <w:rsid w:val="00430922"/>
    <w:rsid w:val="004312F2"/>
    <w:rsid w:val="00434A02"/>
    <w:rsid w:val="00437869"/>
    <w:rsid w:val="00437DB3"/>
    <w:rsid w:val="004458C1"/>
    <w:rsid w:val="00447C86"/>
    <w:rsid w:val="00451230"/>
    <w:rsid w:val="00451300"/>
    <w:rsid w:val="00452FF5"/>
    <w:rsid w:val="00454B36"/>
    <w:rsid w:val="0045593B"/>
    <w:rsid w:val="0045619D"/>
    <w:rsid w:val="004610C8"/>
    <w:rsid w:val="0046336C"/>
    <w:rsid w:val="00463608"/>
    <w:rsid w:val="0046479C"/>
    <w:rsid w:val="00470697"/>
    <w:rsid w:val="0047121A"/>
    <w:rsid w:val="00472167"/>
    <w:rsid w:val="00474DDF"/>
    <w:rsid w:val="00475F31"/>
    <w:rsid w:val="00476238"/>
    <w:rsid w:val="004805AF"/>
    <w:rsid w:val="0048116A"/>
    <w:rsid w:val="0048144A"/>
    <w:rsid w:val="004826DA"/>
    <w:rsid w:val="004831D0"/>
    <w:rsid w:val="00486B7D"/>
    <w:rsid w:val="00487EC9"/>
    <w:rsid w:val="004920DD"/>
    <w:rsid w:val="00494010"/>
    <w:rsid w:val="004947EE"/>
    <w:rsid w:val="00496F9F"/>
    <w:rsid w:val="004A24AB"/>
    <w:rsid w:val="004A3C8E"/>
    <w:rsid w:val="004A3EDD"/>
    <w:rsid w:val="004A4799"/>
    <w:rsid w:val="004A4DF8"/>
    <w:rsid w:val="004A541E"/>
    <w:rsid w:val="004B3C68"/>
    <w:rsid w:val="004B565A"/>
    <w:rsid w:val="004B6FDE"/>
    <w:rsid w:val="004D05ED"/>
    <w:rsid w:val="004D1464"/>
    <w:rsid w:val="004D4274"/>
    <w:rsid w:val="004D4814"/>
    <w:rsid w:val="004D4874"/>
    <w:rsid w:val="004D4EF8"/>
    <w:rsid w:val="004D50B7"/>
    <w:rsid w:val="004D5F1B"/>
    <w:rsid w:val="004D69A7"/>
    <w:rsid w:val="004D7990"/>
    <w:rsid w:val="004D79D3"/>
    <w:rsid w:val="004D7CD6"/>
    <w:rsid w:val="004E0660"/>
    <w:rsid w:val="004E5A3A"/>
    <w:rsid w:val="004E7A62"/>
    <w:rsid w:val="004F1F3B"/>
    <w:rsid w:val="004F36E5"/>
    <w:rsid w:val="004F3F02"/>
    <w:rsid w:val="004F4506"/>
    <w:rsid w:val="00501EC1"/>
    <w:rsid w:val="00503011"/>
    <w:rsid w:val="00503116"/>
    <w:rsid w:val="00506EEE"/>
    <w:rsid w:val="00507841"/>
    <w:rsid w:val="00511F49"/>
    <w:rsid w:val="00512C2F"/>
    <w:rsid w:val="00514684"/>
    <w:rsid w:val="00517E44"/>
    <w:rsid w:val="00522870"/>
    <w:rsid w:val="00527C4E"/>
    <w:rsid w:val="00532225"/>
    <w:rsid w:val="00534AA5"/>
    <w:rsid w:val="005378EE"/>
    <w:rsid w:val="0054109C"/>
    <w:rsid w:val="005430E9"/>
    <w:rsid w:val="0054426E"/>
    <w:rsid w:val="00544554"/>
    <w:rsid w:val="00544AFB"/>
    <w:rsid w:val="0055068D"/>
    <w:rsid w:val="00552E94"/>
    <w:rsid w:val="00556927"/>
    <w:rsid w:val="00557E05"/>
    <w:rsid w:val="0056047D"/>
    <w:rsid w:val="005617E2"/>
    <w:rsid w:val="005626E0"/>
    <w:rsid w:val="00566F09"/>
    <w:rsid w:val="00572835"/>
    <w:rsid w:val="00573E40"/>
    <w:rsid w:val="005752C7"/>
    <w:rsid w:val="00575D81"/>
    <w:rsid w:val="00582A45"/>
    <w:rsid w:val="00583539"/>
    <w:rsid w:val="005844F7"/>
    <w:rsid w:val="00584D6D"/>
    <w:rsid w:val="005850C6"/>
    <w:rsid w:val="00586B59"/>
    <w:rsid w:val="00587108"/>
    <w:rsid w:val="005874FB"/>
    <w:rsid w:val="00590F3A"/>
    <w:rsid w:val="0059351B"/>
    <w:rsid w:val="00595498"/>
    <w:rsid w:val="00595E9E"/>
    <w:rsid w:val="005A37F3"/>
    <w:rsid w:val="005A41B0"/>
    <w:rsid w:val="005A45A6"/>
    <w:rsid w:val="005A6BCC"/>
    <w:rsid w:val="005A72D6"/>
    <w:rsid w:val="005B036D"/>
    <w:rsid w:val="005B09E0"/>
    <w:rsid w:val="005B1A48"/>
    <w:rsid w:val="005B32DA"/>
    <w:rsid w:val="005B7622"/>
    <w:rsid w:val="005C1D3C"/>
    <w:rsid w:val="005C2BFB"/>
    <w:rsid w:val="005C4840"/>
    <w:rsid w:val="005C6B98"/>
    <w:rsid w:val="005C7247"/>
    <w:rsid w:val="005D0AA1"/>
    <w:rsid w:val="005D104C"/>
    <w:rsid w:val="005D1AB0"/>
    <w:rsid w:val="005D5726"/>
    <w:rsid w:val="005D620E"/>
    <w:rsid w:val="005E26F4"/>
    <w:rsid w:val="005E374A"/>
    <w:rsid w:val="005E3844"/>
    <w:rsid w:val="005E4EB0"/>
    <w:rsid w:val="005E739B"/>
    <w:rsid w:val="005F28A9"/>
    <w:rsid w:val="005F2C7D"/>
    <w:rsid w:val="005F3701"/>
    <w:rsid w:val="005F7DFA"/>
    <w:rsid w:val="0060288C"/>
    <w:rsid w:val="00605377"/>
    <w:rsid w:val="00607130"/>
    <w:rsid w:val="00611E71"/>
    <w:rsid w:val="0061292F"/>
    <w:rsid w:val="006141A1"/>
    <w:rsid w:val="006206D2"/>
    <w:rsid w:val="0062259F"/>
    <w:rsid w:val="0062284B"/>
    <w:rsid w:val="00623BBE"/>
    <w:rsid w:val="00625DA1"/>
    <w:rsid w:val="00627297"/>
    <w:rsid w:val="006278C3"/>
    <w:rsid w:val="006302E0"/>
    <w:rsid w:val="00631E08"/>
    <w:rsid w:val="00634572"/>
    <w:rsid w:val="00635254"/>
    <w:rsid w:val="00636C45"/>
    <w:rsid w:val="006416E0"/>
    <w:rsid w:val="00641B1B"/>
    <w:rsid w:val="00641D79"/>
    <w:rsid w:val="00642AD7"/>
    <w:rsid w:val="00642EBE"/>
    <w:rsid w:val="00643E9C"/>
    <w:rsid w:val="00645168"/>
    <w:rsid w:val="006453EA"/>
    <w:rsid w:val="006457E4"/>
    <w:rsid w:val="00647433"/>
    <w:rsid w:val="0065416E"/>
    <w:rsid w:val="00655044"/>
    <w:rsid w:val="00655A2A"/>
    <w:rsid w:val="00657AA2"/>
    <w:rsid w:val="00660E82"/>
    <w:rsid w:val="0066141E"/>
    <w:rsid w:val="00661589"/>
    <w:rsid w:val="006615E5"/>
    <w:rsid w:val="00665EE4"/>
    <w:rsid w:val="0066617F"/>
    <w:rsid w:val="006737BC"/>
    <w:rsid w:val="00673C34"/>
    <w:rsid w:val="00675F2C"/>
    <w:rsid w:val="00677473"/>
    <w:rsid w:val="00680EA9"/>
    <w:rsid w:val="0068341B"/>
    <w:rsid w:val="00691C10"/>
    <w:rsid w:val="00696E8B"/>
    <w:rsid w:val="006A200A"/>
    <w:rsid w:val="006A3AC4"/>
    <w:rsid w:val="006A5B8A"/>
    <w:rsid w:val="006A5F27"/>
    <w:rsid w:val="006A6920"/>
    <w:rsid w:val="006B1FA4"/>
    <w:rsid w:val="006B5E4A"/>
    <w:rsid w:val="006B66C0"/>
    <w:rsid w:val="006C059E"/>
    <w:rsid w:val="006C0AC0"/>
    <w:rsid w:val="006C26B4"/>
    <w:rsid w:val="006C40F9"/>
    <w:rsid w:val="006C45E3"/>
    <w:rsid w:val="006C49D7"/>
    <w:rsid w:val="006C6A8B"/>
    <w:rsid w:val="006D0ADE"/>
    <w:rsid w:val="006D1D0D"/>
    <w:rsid w:val="006D47F7"/>
    <w:rsid w:val="006D48C5"/>
    <w:rsid w:val="006D784B"/>
    <w:rsid w:val="006E0FB1"/>
    <w:rsid w:val="006E30B5"/>
    <w:rsid w:val="006E4393"/>
    <w:rsid w:val="006E4583"/>
    <w:rsid w:val="006E4E19"/>
    <w:rsid w:val="006F30E8"/>
    <w:rsid w:val="006F3B04"/>
    <w:rsid w:val="006F67B0"/>
    <w:rsid w:val="007036A6"/>
    <w:rsid w:val="0070449B"/>
    <w:rsid w:val="00711299"/>
    <w:rsid w:val="007118F6"/>
    <w:rsid w:val="007212D3"/>
    <w:rsid w:val="007228E6"/>
    <w:rsid w:val="0072476C"/>
    <w:rsid w:val="007312BA"/>
    <w:rsid w:val="007339D9"/>
    <w:rsid w:val="00734227"/>
    <w:rsid w:val="0073499B"/>
    <w:rsid w:val="00734A20"/>
    <w:rsid w:val="00735F06"/>
    <w:rsid w:val="00742561"/>
    <w:rsid w:val="00742E43"/>
    <w:rsid w:val="0074305B"/>
    <w:rsid w:val="007444EF"/>
    <w:rsid w:val="00745E1F"/>
    <w:rsid w:val="00747F8D"/>
    <w:rsid w:val="007500F4"/>
    <w:rsid w:val="00753C5E"/>
    <w:rsid w:val="007546BC"/>
    <w:rsid w:val="00755D6E"/>
    <w:rsid w:val="007565C4"/>
    <w:rsid w:val="007636D4"/>
    <w:rsid w:val="00764E79"/>
    <w:rsid w:val="00776622"/>
    <w:rsid w:val="007849CA"/>
    <w:rsid w:val="00785A0F"/>
    <w:rsid w:val="00794111"/>
    <w:rsid w:val="00795B94"/>
    <w:rsid w:val="007961CE"/>
    <w:rsid w:val="007A6C66"/>
    <w:rsid w:val="007B0179"/>
    <w:rsid w:val="007B1FE5"/>
    <w:rsid w:val="007B29C3"/>
    <w:rsid w:val="007B2E2C"/>
    <w:rsid w:val="007B2ED2"/>
    <w:rsid w:val="007B483D"/>
    <w:rsid w:val="007B51B5"/>
    <w:rsid w:val="007B6379"/>
    <w:rsid w:val="007B6BE3"/>
    <w:rsid w:val="007B6D7E"/>
    <w:rsid w:val="007B6F40"/>
    <w:rsid w:val="007C73DC"/>
    <w:rsid w:val="007E02AF"/>
    <w:rsid w:val="007E2B62"/>
    <w:rsid w:val="007E4897"/>
    <w:rsid w:val="007E4F33"/>
    <w:rsid w:val="007E7679"/>
    <w:rsid w:val="007E7AF4"/>
    <w:rsid w:val="007F2094"/>
    <w:rsid w:val="00805223"/>
    <w:rsid w:val="00805EC5"/>
    <w:rsid w:val="00805F34"/>
    <w:rsid w:val="0080617A"/>
    <w:rsid w:val="008064FF"/>
    <w:rsid w:val="00806F6C"/>
    <w:rsid w:val="00810B6F"/>
    <w:rsid w:val="00811F53"/>
    <w:rsid w:val="008134A6"/>
    <w:rsid w:val="00813D1C"/>
    <w:rsid w:val="008161DC"/>
    <w:rsid w:val="00817233"/>
    <w:rsid w:val="00820498"/>
    <w:rsid w:val="00821AD5"/>
    <w:rsid w:val="00821C63"/>
    <w:rsid w:val="00824BD8"/>
    <w:rsid w:val="00825202"/>
    <w:rsid w:val="008322A7"/>
    <w:rsid w:val="00834936"/>
    <w:rsid w:val="00841D43"/>
    <w:rsid w:val="00851501"/>
    <w:rsid w:val="00851C14"/>
    <w:rsid w:val="0085215A"/>
    <w:rsid w:val="008526FB"/>
    <w:rsid w:val="00852E45"/>
    <w:rsid w:val="00854179"/>
    <w:rsid w:val="00855F7F"/>
    <w:rsid w:val="00857773"/>
    <w:rsid w:val="00857C94"/>
    <w:rsid w:val="00857EB6"/>
    <w:rsid w:val="00860FE7"/>
    <w:rsid w:val="00861B32"/>
    <w:rsid w:val="008626B0"/>
    <w:rsid w:val="008676AC"/>
    <w:rsid w:val="008728E1"/>
    <w:rsid w:val="008750D6"/>
    <w:rsid w:val="00876B07"/>
    <w:rsid w:val="00877979"/>
    <w:rsid w:val="00877BB3"/>
    <w:rsid w:val="00881C3F"/>
    <w:rsid w:val="00883B89"/>
    <w:rsid w:val="0088591B"/>
    <w:rsid w:val="00885A6D"/>
    <w:rsid w:val="008878BA"/>
    <w:rsid w:val="008906AC"/>
    <w:rsid w:val="00891F19"/>
    <w:rsid w:val="00891F86"/>
    <w:rsid w:val="00896817"/>
    <w:rsid w:val="008A53A7"/>
    <w:rsid w:val="008A55F1"/>
    <w:rsid w:val="008A6DAC"/>
    <w:rsid w:val="008A72A7"/>
    <w:rsid w:val="008A7D1F"/>
    <w:rsid w:val="008B4527"/>
    <w:rsid w:val="008B6922"/>
    <w:rsid w:val="008B7FFA"/>
    <w:rsid w:val="008C3862"/>
    <w:rsid w:val="008C4410"/>
    <w:rsid w:val="008D29EC"/>
    <w:rsid w:val="008D7205"/>
    <w:rsid w:val="008E0D7C"/>
    <w:rsid w:val="008E2B7D"/>
    <w:rsid w:val="008E7DBD"/>
    <w:rsid w:val="008F20FD"/>
    <w:rsid w:val="0090402F"/>
    <w:rsid w:val="00907AD4"/>
    <w:rsid w:val="009128F8"/>
    <w:rsid w:val="009137DE"/>
    <w:rsid w:val="009143F7"/>
    <w:rsid w:val="00917F25"/>
    <w:rsid w:val="009249F0"/>
    <w:rsid w:val="00924B3B"/>
    <w:rsid w:val="00924FD9"/>
    <w:rsid w:val="00932AE6"/>
    <w:rsid w:val="009330A9"/>
    <w:rsid w:val="00935716"/>
    <w:rsid w:val="00942696"/>
    <w:rsid w:val="009431F0"/>
    <w:rsid w:val="00943C0C"/>
    <w:rsid w:val="00943CCC"/>
    <w:rsid w:val="00947E0A"/>
    <w:rsid w:val="00950BD1"/>
    <w:rsid w:val="0095191C"/>
    <w:rsid w:val="0095262C"/>
    <w:rsid w:val="00957064"/>
    <w:rsid w:val="00962A55"/>
    <w:rsid w:val="009669A8"/>
    <w:rsid w:val="00970064"/>
    <w:rsid w:val="009707F3"/>
    <w:rsid w:val="0097258B"/>
    <w:rsid w:val="0097418E"/>
    <w:rsid w:val="009742E9"/>
    <w:rsid w:val="00976163"/>
    <w:rsid w:val="00976C32"/>
    <w:rsid w:val="00980B20"/>
    <w:rsid w:val="009824FE"/>
    <w:rsid w:val="009875AA"/>
    <w:rsid w:val="00991D24"/>
    <w:rsid w:val="00994745"/>
    <w:rsid w:val="00994BA7"/>
    <w:rsid w:val="009A2D6B"/>
    <w:rsid w:val="009A3AD0"/>
    <w:rsid w:val="009A4C0D"/>
    <w:rsid w:val="009A7CCD"/>
    <w:rsid w:val="009B339D"/>
    <w:rsid w:val="009B770E"/>
    <w:rsid w:val="009B7FEA"/>
    <w:rsid w:val="009C04D0"/>
    <w:rsid w:val="009C25F9"/>
    <w:rsid w:val="009C31C0"/>
    <w:rsid w:val="009C5340"/>
    <w:rsid w:val="009C53FA"/>
    <w:rsid w:val="009C6F31"/>
    <w:rsid w:val="009C6F33"/>
    <w:rsid w:val="009C7E6B"/>
    <w:rsid w:val="009D140D"/>
    <w:rsid w:val="009D2A8F"/>
    <w:rsid w:val="009D4D36"/>
    <w:rsid w:val="009D5452"/>
    <w:rsid w:val="009D687C"/>
    <w:rsid w:val="009E1E8C"/>
    <w:rsid w:val="009E2CFC"/>
    <w:rsid w:val="009E31A3"/>
    <w:rsid w:val="009E5C6F"/>
    <w:rsid w:val="009E5D15"/>
    <w:rsid w:val="009E638C"/>
    <w:rsid w:val="009E63BD"/>
    <w:rsid w:val="009E7F3D"/>
    <w:rsid w:val="009F03D6"/>
    <w:rsid w:val="009F62C8"/>
    <w:rsid w:val="009F644A"/>
    <w:rsid w:val="009F6BB3"/>
    <w:rsid w:val="00A01DB5"/>
    <w:rsid w:val="00A057AA"/>
    <w:rsid w:val="00A05B3F"/>
    <w:rsid w:val="00A116EC"/>
    <w:rsid w:val="00A11D7A"/>
    <w:rsid w:val="00A1544B"/>
    <w:rsid w:val="00A15B14"/>
    <w:rsid w:val="00A16612"/>
    <w:rsid w:val="00A21D9C"/>
    <w:rsid w:val="00A24452"/>
    <w:rsid w:val="00A271F3"/>
    <w:rsid w:val="00A31285"/>
    <w:rsid w:val="00A31578"/>
    <w:rsid w:val="00A36BBC"/>
    <w:rsid w:val="00A37925"/>
    <w:rsid w:val="00A42CBE"/>
    <w:rsid w:val="00A43629"/>
    <w:rsid w:val="00A43BEC"/>
    <w:rsid w:val="00A5416F"/>
    <w:rsid w:val="00A56942"/>
    <w:rsid w:val="00A62AAB"/>
    <w:rsid w:val="00A64BFF"/>
    <w:rsid w:val="00A66C01"/>
    <w:rsid w:val="00A73BAB"/>
    <w:rsid w:val="00A7654C"/>
    <w:rsid w:val="00A860DB"/>
    <w:rsid w:val="00A866BF"/>
    <w:rsid w:val="00AA0980"/>
    <w:rsid w:val="00AA1923"/>
    <w:rsid w:val="00AA22ED"/>
    <w:rsid w:val="00AA3008"/>
    <w:rsid w:val="00AA4B16"/>
    <w:rsid w:val="00AA78BE"/>
    <w:rsid w:val="00AB0D39"/>
    <w:rsid w:val="00AB14B8"/>
    <w:rsid w:val="00AB2A5F"/>
    <w:rsid w:val="00AB33E6"/>
    <w:rsid w:val="00AB3D8D"/>
    <w:rsid w:val="00AB43E8"/>
    <w:rsid w:val="00AB78C4"/>
    <w:rsid w:val="00AB7B02"/>
    <w:rsid w:val="00AC1419"/>
    <w:rsid w:val="00AC27FC"/>
    <w:rsid w:val="00AC47E0"/>
    <w:rsid w:val="00AC4832"/>
    <w:rsid w:val="00AC49AC"/>
    <w:rsid w:val="00AC4DDA"/>
    <w:rsid w:val="00AC7EB2"/>
    <w:rsid w:val="00AD5300"/>
    <w:rsid w:val="00AD5533"/>
    <w:rsid w:val="00AE00A0"/>
    <w:rsid w:val="00AE199F"/>
    <w:rsid w:val="00AE203C"/>
    <w:rsid w:val="00AF0449"/>
    <w:rsid w:val="00AF3F5B"/>
    <w:rsid w:val="00AF4A2B"/>
    <w:rsid w:val="00B00D78"/>
    <w:rsid w:val="00B04B88"/>
    <w:rsid w:val="00B10910"/>
    <w:rsid w:val="00B1095D"/>
    <w:rsid w:val="00B12F76"/>
    <w:rsid w:val="00B20958"/>
    <w:rsid w:val="00B21AEE"/>
    <w:rsid w:val="00B226DB"/>
    <w:rsid w:val="00B24B98"/>
    <w:rsid w:val="00B26631"/>
    <w:rsid w:val="00B27ABA"/>
    <w:rsid w:val="00B304D6"/>
    <w:rsid w:val="00B32284"/>
    <w:rsid w:val="00B325C6"/>
    <w:rsid w:val="00B32C79"/>
    <w:rsid w:val="00B33288"/>
    <w:rsid w:val="00B35253"/>
    <w:rsid w:val="00B36B6E"/>
    <w:rsid w:val="00B4443D"/>
    <w:rsid w:val="00B44E6F"/>
    <w:rsid w:val="00B45B68"/>
    <w:rsid w:val="00B47B3A"/>
    <w:rsid w:val="00B54290"/>
    <w:rsid w:val="00B54316"/>
    <w:rsid w:val="00B55575"/>
    <w:rsid w:val="00B562D2"/>
    <w:rsid w:val="00B57E61"/>
    <w:rsid w:val="00B6081C"/>
    <w:rsid w:val="00B6120D"/>
    <w:rsid w:val="00B6353B"/>
    <w:rsid w:val="00B64D1E"/>
    <w:rsid w:val="00B65245"/>
    <w:rsid w:val="00B65599"/>
    <w:rsid w:val="00B66643"/>
    <w:rsid w:val="00B72BB3"/>
    <w:rsid w:val="00B73659"/>
    <w:rsid w:val="00B744BF"/>
    <w:rsid w:val="00B74F84"/>
    <w:rsid w:val="00B818E6"/>
    <w:rsid w:val="00B82FCD"/>
    <w:rsid w:val="00B918F0"/>
    <w:rsid w:val="00BA00A5"/>
    <w:rsid w:val="00BA0296"/>
    <w:rsid w:val="00BA317E"/>
    <w:rsid w:val="00BA3742"/>
    <w:rsid w:val="00BA3D35"/>
    <w:rsid w:val="00BA71E8"/>
    <w:rsid w:val="00BB16AA"/>
    <w:rsid w:val="00BB34A4"/>
    <w:rsid w:val="00BB6EB7"/>
    <w:rsid w:val="00BB7508"/>
    <w:rsid w:val="00BB786A"/>
    <w:rsid w:val="00BC1414"/>
    <w:rsid w:val="00BC3461"/>
    <w:rsid w:val="00BC404D"/>
    <w:rsid w:val="00BC4250"/>
    <w:rsid w:val="00BC506F"/>
    <w:rsid w:val="00BC5317"/>
    <w:rsid w:val="00BD1CE6"/>
    <w:rsid w:val="00BD2DE1"/>
    <w:rsid w:val="00BD44AD"/>
    <w:rsid w:val="00BD6821"/>
    <w:rsid w:val="00BE0518"/>
    <w:rsid w:val="00BE5F69"/>
    <w:rsid w:val="00BE7310"/>
    <w:rsid w:val="00BF0D80"/>
    <w:rsid w:val="00BF3948"/>
    <w:rsid w:val="00BF5A75"/>
    <w:rsid w:val="00BF62B8"/>
    <w:rsid w:val="00C000BA"/>
    <w:rsid w:val="00C019B4"/>
    <w:rsid w:val="00C0302E"/>
    <w:rsid w:val="00C0623B"/>
    <w:rsid w:val="00C068F1"/>
    <w:rsid w:val="00C0715E"/>
    <w:rsid w:val="00C07EBC"/>
    <w:rsid w:val="00C11B94"/>
    <w:rsid w:val="00C1200D"/>
    <w:rsid w:val="00C1338F"/>
    <w:rsid w:val="00C16707"/>
    <w:rsid w:val="00C173EB"/>
    <w:rsid w:val="00C23790"/>
    <w:rsid w:val="00C25708"/>
    <w:rsid w:val="00C26374"/>
    <w:rsid w:val="00C30438"/>
    <w:rsid w:val="00C33F14"/>
    <w:rsid w:val="00C42B0C"/>
    <w:rsid w:val="00C42BCA"/>
    <w:rsid w:val="00C43A29"/>
    <w:rsid w:val="00C44D41"/>
    <w:rsid w:val="00C46011"/>
    <w:rsid w:val="00C460BB"/>
    <w:rsid w:val="00C46C98"/>
    <w:rsid w:val="00C504DE"/>
    <w:rsid w:val="00C53781"/>
    <w:rsid w:val="00C54A96"/>
    <w:rsid w:val="00C55F97"/>
    <w:rsid w:val="00C5605F"/>
    <w:rsid w:val="00C6012C"/>
    <w:rsid w:val="00C60175"/>
    <w:rsid w:val="00C63726"/>
    <w:rsid w:val="00C64BD4"/>
    <w:rsid w:val="00C65163"/>
    <w:rsid w:val="00C673B3"/>
    <w:rsid w:val="00C67EB2"/>
    <w:rsid w:val="00C70B0C"/>
    <w:rsid w:val="00C77784"/>
    <w:rsid w:val="00C80A5F"/>
    <w:rsid w:val="00C80C98"/>
    <w:rsid w:val="00C81BFF"/>
    <w:rsid w:val="00C83636"/>
    <w:rsid w:val="00C84EDF"/>
    <w:rsid w:val="00C85450"/>
    <w:rsid w:val="00C87A21"/>
    <w:rsid w:val="00C948AA"/>
    <w:rsid w:val="00C969CB"/>
    <w:rsid w:val="00CA187A"/>
    <w:rsid w:val="00CA4244"/>
    <w:rsid w:val="00CB01D3"/>
    <w:rsid w:val="00CB10D6"/>
    <w:rsid w:val="00CB1D9D"/>
    <w:rsid w:val="00CB2198"/>
    <w:rsid w:val="00CB2360"/>
    <w:rsid w:val="00CB241A"/>
    <w:rsid w:val="00CB2CB2"/>
    <w:rsid w:val="00CB3ED8"/>
    <w:rsid w:val="00CC05E0"/>
    <w:rsid w:val="00CC1159"/>
    <w:rsid w:val="00CC233E"/>
    <w:rsid w:val="00CC6549"/>
    <w:rsid w:val="00CC7D42"/>
    <w:rsid w:val="00CC7F4D"/>
    <w:rsid w:val="00CD0822"/>
    <w:rsid w:val="00CD1D05"/>
    <w:rsid w:val="00CD2D5B"/>
    <w:rsid w:val="00CD380E"/>
    <w:rsid w:val="00CD5767"/>
    <w:rsid w:val="00CE1A23"/>
    <w:rsid w:val="00CE5B7C"/>
    <w:rsid w:val="00CE7896"/>
    <w:rsid w:val="00CF0389"/>
    <w:rsid w:val="00CF166B"/>
    <w:rsid w:val="00CF3C2E"/>
    <w:rsid w:val="00CF45CE"/>
    <w:rsid w:val="00CF6097"/>
    <w:rsid w:val="00D00603"/>
    <w:rsid w:val="00D00FE8"/>
    <w:rsid w:val="00D034C5"/>
    <w:rsid w:val="00D04392"/>
    <w:rsid w:val="00D06E78"/>
    <w:rsid w:val="00D079F0"/>
    <w:rsid w:val="00D11313"/>
    <w:rsid w:val="00D12C61"/>
    <w:rsid w:val="00D14D4F"/>
    <w:rsid w:val="00D16B50"/>
    <w:rsid w:val="00D23EFC"/>
    <w:rsid w:val="00D253DF"/>
    <w:rsid w:val="00D25D18"/>
    <w:rsid w:val="00D269CD"/>
    <w:rsid w:val="00D3094E"/>
    <w:rsid w:val="00D404BD"/>
    <w:rsid w:val="00D4148D"/>
    <w:rsid w:val="00D458D6"/>
    <w:rsid w:val="00D46550"/>
    <w:rsid w:val="00D4723E"/>
    <w:rsid w:val="00D5160B"/>
    <w:rsid w:val="00D545F7"/>
    <w:rsid w:val="00D54F5C"/>
    <w:rsid w:val="00D55C08"/>
    <w:rsid w:val="00D55D56"/>
    <w:rsid w:val="00D55F67"/>
    <w:rsid w:val="00D56A8E"/>
    <w:rsid w:val="00D5745E"/>
    <w:rsid w:val="00D606D0"/>
    <w:rsid w:val="00D61A06"/>
    <w:rsid w:val="00D6429D"/>
    <w:rsid w:val="00D67373"/>
    <w:rsid w:val="00D75441"/>
    <w:rsid w:val="00D76D58"/>
    <w:rsid w:val="00D81B18"/>
    <w:rsid w:val="00D8400A"/>
    <w:rsid w:val="00D85405"/>
    <w:rsid w:val="00D92F66"/>
    <w:rsid w:val="00D94413"/>
    <w:rsid w:val="00D94979"/>
    <w:rsid w:val="00D94ED2"/>
    <w:rsid w:val="00D95D1D"/>
    <w:rsid w:val="00D9725C"/>
    <w:rsid w:val="00DA26C6"/>
    <w:rsid w:val="00DA5A5B"/>
    <w:rsid w:val="00DA5B09"/>
    <w:rsid w:val="00DA7273"/>
    <w:rsid w:val="00DB077E"/>
    <w:rsid w:val="00DB0A82"/>
    <w:rsid w:val="00DB17A2"/>
    <w:rsid w:val="00DB1DE1"/>
    <w:rsid w:val="00DB3AA1"/>
    <w:rsid w:val="00DB4BE9"/>
    <w:rsid w:val="00DB69A7"/>
    <w:rsid w:val="00DB74F1"/>
    <w:rsid w:val="00DC3120"/>
    <w:rsid w:val="00DD15D4"/>
    <w:rsid w:val="00DD41B6"/>
    <w:rsid w:val="00DD73AB"/>
    <w:rsid w:val="00DD7BE0"/>
    <w:rsid w:val="00DE309A"/>
    <w:rsid w:val="00DE369D"/>
    <w:rsid w:val="00DF0F23"/>
    <w:rsid w:val="00DF34C2"/>
    <w:rsid w:val="00DF5973"/>
    <w:rsid w:val="00E00EB8"/>
    <w:rsid w:val="00E0148B"/>
    <w:rsid w:val="00E022C1"/>
    <w:rsid w:val="00E03E47"/>
    <w:rsid w:val="00E04497"/>
    <w:rsid w:val="00E05751"/>
    <w:rsid w:val="00E0755A"/>
    <w:rsid w:val="00E07844"/>
    <w:rsid w:val="00E12CB8"/>
    <w:rsid w:val="00E1358E"/>
    <w:rsid w:val="00E1651E"/>
    <w:rsid w:val="00E210D8"/>
    <w:rsid w:val="00E27E94"/>
    <w:rsid w:val="00E3286E"/>
    <w:rsid w:val="00E363C2"/>
    <w:rsid w:val="00E375B8"/>
    <w:rsid w:val="00E417EE"/>
    <w:rsid w:val="00E41C9C"/>
    <w:rsid w:val="00E45DF4"/>
    <w:rsid w:val="00E45E0B"/>
    <w:rsid w:val="00E501D7"/>
    <w:rsid w:val="00E50704"/>
    <w:rsid w:val="00E50F28"/>
    <w:rsid w:val="00E515F5"/>
    <w:rsid w:val="00E55CD0"/>
    <w:rsid w:val="00E605DB"/>
    <w:rsid w:val="00E61CC2"/>
    <w:rsid w:val="00E63236"/>
    <w:rsid w:val="00E65B1F"/>
    <w:rsid w:val="00E67294"/>
    <w:rsid w:val="00E676A1"/>
    <w:rsid w:val="00E67E1E"/>
    <w:rsid w:val="00E7058C"/>
    <w:rsid w:val="00E74151"/>
    <w:rsid w:val="00E75E8E"/>
    <w:rsid w:val="00E82CF8"/>
    <w:rsid w:val="00E9001F"/>
    <w:rsid w:val="00E913AF"/>
    <w:rsid w:val="00E952F9"/>
    <w:rsid w:val="00E95527"/>
    <w:rsid w:val="00E95D26"/>
    <w:rsid w:val="00E96D89"/>
    <w:rsid w:val="00EA33C2"/>
    <w:rsid w:val="00EA3E20"/>
    <w:rsid w:val="00EA40CB"/>
    <w:rsid w:val="00EA46B3"/>
    <w:rsid w:val="00EA5140"/>
    <w:rsid w:val="00EA75A7"/>
    <w:rsid w:val="00EA7C9B"/>
    <w:rsid w:val="00EB2597"/>
    <w:rsid w:val="00EB4E19"/>
    <w:rsid w:val="00EB55C5"/>
    <w:rsid w:val="00EB6136"/>
    <w:rsid w:val="00EB632A"/>
    <w:rsid w:val="00EC1AFA"/>
    <w:rsid w:val="00EC34D8"/>
    <w:rsid w:val="00EC42FE"/>
    <w:rsid w:val="00EC4D45"/>
    <w:rsid w:val="00EC5BFF"/>
    <w:rsid w:val="00ED4AF8"/>
    <w:rsid w:val="00ED5375"/>
    <w:rsid w:val="00EE65D0"/>
    <w:rsid w:val="00EF36F7"/>
    <w:rsid w:val="00F00467"/>
    <w:rsid w:val="00F024AE"/>
    <w:rsid w:val="00F026FB"/>
    <w:rsid w:val="00F06E5B"/>
    <w:rsid w:val="00F12C56"/>
    <w:rsid w:val="00F12EC1"/>
    <w:rsid w:val="00F14788"/>
    <w:rsid w:val="00F147E4"/>
    <w:rsid w:val="00F16B76"/>
    <w:rsid w:val="00F20135"/>
    <w:rsid w:val="00F22515"/>
    <w:rsid w:val="00F26C7C"/>
    <w:rsid w:val="00F271D1"/>
    <w:rsid w:val="00F27CC6"/>
    <w:rsid w:val="00F27CCE"/>
    <w:rsid w:val="00F32C10"/>
    <w:rsid w:val="00F333C3"/>
    <w:rsid w:val="00F37241"/>
    <w:rsid w:val="00F40D6C"/>
    <w:rsid w:val="00F413E8"/>
    <w:rsid w:val="00F4674F"/>
    <w:rsid w:val="00F476DC"/>
    <w:rsid w:val="00F52DAA"/>
    <w:rsid w:val="00F561CD"/>
    <w:rsid w:val="00F6660D"/>
    <w:rsid w:val="00F669E9"/>
    <w:rsid w:val="00F67631"/>
    <w:rsid w:val="00F7414E"/>
    <w:rsid w:val="00F74B1E"/>
    <w:rsid w:val="00F76767"/>
    <w:rsid w:val="00F77A75"/>
    <w:rsid w:val="00F77FA2"/>
    <w:rsid w:val="00F82003"/>
    <w:rsid w:val="00F825B3"/>
    <w:rsid w:val="00F83B97"/>
    <w:rsid w:val="00F84224"/>
    <w:rsid w:val="00F84A32"/>
    <w:rsid w:val="00F86937"/>
    <w:rsid w:val="00F906DE"/>
    <w:rsid w:val="00F9230D"/>
    <w:rsid w:val="00F92737"/>
    <w:rsid w:val="00F9539B"/>
    <w:rsid w:val="00F95570"/>
    <w:rsid w:val="00FA199D"/>
    <w:rsid w:val="00FA2ADD"/>
    <w:rsid w:val="00FA40DD"/>
    <w:rsid w:val="00FA4297"/>
    <w:rsid w:val="00FA5A45"/>
    <w:rsid w:val="00FB0492"/>
    <w:rsid w:val="00FB0A98"/>
    <w:rsid w:val="00FB1B95"/>
    <w:rsid w:val="00FB4F2E"/>
    <w:rsid w:val="00FB5928"/>
    <w:rsid w:val="00FB6798"/>
    <w:rsid w:val="00FC2410"/>
    <w:rsid w:val="00FC2A27"/>
    <w:rsid w:val="00FC3AE9"/>
    <w:rsid w:val="00FC5261"/>
    <w:rsid w:val="00FC5B1A"/>
    <w:rsid w:val="00FD727D"/>
    <w:rsid w:val="00FD7690"/>
    <w:rsid w:val="00FD7739"/>
    <w:rsid w:val="00FF547A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martTagType w:namespaceuri="urn:schemas-microsoft-com:office:smarttags" w:name="State"/>
  <w:smartTagType w:namespaceuri="urn:schemas-microsoft-com:office:smarttags" w:name="City"/>
  <w:shapeDefaults>
    <o:shapedefaults v:ext="edit" spidmax="35842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List Bullet" w:uiPriority="0"/>
    <w:lsdException w:name="List 2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Block Text" w:uiPriority="0"/>
    <w:lsdException w:name="Hyperlink" w:uiPriority="0"/>
    <w:lsdException w:name="Strong" w:semiHidden="0" w:uiPriority="0" w:unhideWhenUsed="0" w:qFormat="1"/>
    <w:lsdException w:name="Emphasis" w:semiHidden="0" w:uiPriority="0" w:unhideWhenUsed="0" w:qFormat="1"/>
    <w:lsdException w:name="No List" w:uiPriority="0"/>
    <w:lsdException w:name="Outline List 2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25D18"/>
    <w:pPr>
      <w:spacing w:before="0" w:after="160" w:line="259" w:lineRule="auto"/>
    </w:pPr>
    <w:rPr>
      <w:rFonts w:cstheme="minorBidi"/>
      <w:szCs w:val="22"/>
      <w:lang w:val="vi-VN"/>
    </w:rPr>
  </w:style>
  <w:style w:type="paragraph" w:styleId="Heading1">
    <w:name w:val="heading 1"/>
    <w:basedOn w:val="Normal"/>
    <w:next w:val="Normal"/>
    <w:link w:val="Heading1Char"/>
    <w:qFormat/>
    <w:rsid w:val="0008084B"/>
    <w:pPr>
      <w:keepNext/>
      <w:spacing w:after="0" w:line="240" w:lineRule="auto"/>
      <w:jc w:val="center"/>
      <w:outlineLvl w:val="0"/>
    </w:pPr>
    <w:rPr>
      <w:rFonts w:ascii="VNI-Helve-Condense" w:eastAsia="Times New Roman" w:hAnsi="VNI-Helve-Condense" w:cs="Times New Roman"/>
      <w:b/>
      <w:bCs/>
      <w:sz w:val="24"/>
      <w:szCs w:val="24"/>
      <w:lang w:val="en-US"/>
    </w:rPr>
  </w:style>
  <w:style w:type="paragraph" w:styleId="Heading2">
    <w:name w:val="heading 2"/>
    <w:basedOn w:val="Normal"/>
    <w:next w:val="Normal"/>
    <w:link w:val="Heading2Char"/>
    <w:qFormat/>
    <w:rsid w:val="005874FB"/>
    <w:pPr>
      <w:keepNext/>
      <w:tabs>
        <w:tab w:val="num" w:pos="576"/>
      </w:tabs>
      <w:bidi/>
      <w:spacing w:before="240" w:after="60" w:line="240" w:lineRule="auto"/>
      <w:ind w:left="576" w:hanging="576"/>
      <w:outlineLvl w:val="1"/>
    </w:pPr>
    <w:rPr>
      <w:rFonts w:ascii="Arial" w:eastAsia="Times New Roman" w:hAnsi="Arial" w:cs="Arial"/>
      <w:b/>
      <w:bCs/>
      <w:i/>
      <w:iCs/>
      <w:szCs w:val="28"/>
      <w:lang w:val="en-US"/>
    </w:rPr>
  </w:style>
  <w:style w:type="paragraph" w:styleId="Heading3">
    <w:name w:val="heading 3"/>
    <w:basedOn w:val="Normal"/>
    <w:next w:val="Normal"/>
    <w:link w:val="Heading3Char"/>
    <w:qFormat/>
    <w:rsid w:val="005874FB"/>
    <w:pPr>
      <w:keepNext/>
      <w:tabs>
        <w:tab w:val="num" w:pos="720"/>
      </w:tabs>
      <w:bidi/>
      <w:spacing w:before="240" w:after="60" w:line="240" w:lineRule="auto"/>
      <w:ind w:left="720" w:hanging="720"/>
      <w:outlineLvl w:val="2"/>
    </w:pPr>
    <w:rPr>
      <w:rFonts w:ascii="Arial" w:eastAsia="Times New Roman" w:hAnsi="Arial" w:cs="Arial"/>
      <w:b/>
      <w:bCs/>
      <w:sz w:val="26"/>
      <w:szCs w:val="26"/>
      <w:lang w:val="en-US"/>
    </w:rPr>
  </w:style>
  <w:style w:type="paragraph" w:styleId="Heading4">
    <w:name w:val="heading 4"/>
    <w:basedOn w:val="Normal"/>
    <w:next w:val="Normal"/>
    <w:link w:val="Heading4Char"/>
    <w:qFormat/>
    <w:rsid w:val="005874FB"/>
    <w:pPr>
      <w:keepNext/>
      <w:tabs>
        <w:tab w:val="num" w:pos="864"/>
      </w:tabs>
      <w:bidi/>
      <w:spacing w:before="240" w:after="60" w:line="240" w:lineRule="auto"/>
      <w:ind w:left="864" w:hanging="864"/>
      <w:outlineLvl w:val="3"/>
    </w:pPr>
    <w:rPr>
      <w:rFonts w:eastAsia="Times New Roman" w:cs="Times New Roman"/>
      <w:b/>
      <w:bCs/>
      <w:szCs w:val="28"/>
      <w:lang w:val="en-US"/>
    </w:rPr>
  </w:style>
  <w:style w:type="paragraph" w:styleId="Heading5">
    <w:name w:val="heading 5"/>
    <w:basedOn w:val="Normal"/>
    <w:next w:val="Normal"/>
    <w:link w:val="Heading5Char"/>
    <w:unhideWhenUsed/>
    <w:qFormat/>
    <w:rsid w:val="003E5F1D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qFormat/>
    <w:rsid w:val="005874FB"/>
    <w:pPr>
      <w:tabs>
        <w:tab w:val="num" w:pos="1152"/>
      </w:tabs>
      <w:bidi/>
      <w:spacing w:before="240" w:after="60" w:line="240" w:lineRule="auto"/>
      <w:ind w:left="1152" w:hanging="1152"/>
      <w:outlineLvl w:val="5"/>
    </w:pPr>
    <w:rPr>
      <w:rFonts w:eastAsia="Times New Roman" w:cs="Times New Roman"/>
      <w:b/>
      <w:bCs/>
      <w:sz w:val="22"/>
      <w:lang w:val="en-US"/>
    </w:rPr>
  </w:style>
  <w:style w:type="paragraph" w:styleId="Heading7">
    <w:name w:val="heading 7"/>
    <w:basedOn w:val="Normal"/>
    <w:next w:val="Normal"/>
    <w:link w:val="Heading7Char"/>
    <w:qFormat/>
    <w:rsid w:val="005874FB"/>
    <w:pPr>
      <w:tabs>
        <w:tab w:val="num" w:pos="1296"/>
      </w:tabs>
      <w:bidi/>
      <w:spacing w:before="240" w:after="60" w:line="240" w:lineRule="auto"/>
      <w:ind w:left="1296" w:hanging="1296"/>
      <w:outlineLvl w:val="6"/>
    </w:pPr>
    <w:rPr>
      <w:rFonts w:eastAsia="Times New Roman" w:cs="Times New Roman"/>
      <w:sz w:val="24"/>
      <w:szCs w:val="24"/>
      <w:lang w:val="en-US"/>
    </w:rPr>
  </w:style>
  <w:style w:type="paragraph" w:styleId="Heading8">
    <w:name w:val="heading 8"/>
    <w:basedOn w:val="Normal"/>
    <w:next w:val="Normal"/>
    <w:link w:val="Heading8Char"/>
    <w:qFormat/>
    <w:rsid w:val="005874FB"/>
    <w:pPr>
      <w:tabs>
        <w:tab w:val="num" w:pos="1440"/>
      </w:tabs>
      <w:bidi/>
      <w:spacing w:before="240" w:after="60" w:line="240" w:lineRule="auto"/>
      <w:ind w:left="1440" w:hanging="1440"/>
      <w:outlineLvl w:val="7"/>
    </w:pPr>
    <w:rPr>
      <w:rFonts w:eastAsia="Times New Roman" w:cs="Times New Roman"/>
      <w:i/>
      <w:iCs/>
      <w:sz w:val="24"/>
      <w:szCs w:val="24"/>
      <w:lang w:val="en-US"/>
    </w:rPr>
  </w:style>
  <w:style w:type="paragraph" w:styleId="Heading9">
    <w:name w:val="heading 9"/>
    <w:basedOn w:val="Normal"/>
    <w:next w:val="Normal"/>
    <w:link w:val="Heading9Char"/>
    <w:qFormat/>
    <w:rsid w:val="005874FB"/>
    <w:pPr>
      <w:tabs>
        <w:tab w:val="num" w:pos="1584"/>
      </w:tabs>
      <w:bidi/>
      <w:spacing w:before="240" w:after="60" w:line="240" w:lineRule="auto"/>
      <w:ind w:left="1584" w:hanging="1584"/>
      <w:outlineLvl w:val="8"/>
    </w:pPr>
    <w:rPr>
      <w:rFonts w:ascii="Arial" w:eastAsia="Times New Roman" w:hAnsi="Arial" w:cs="Arial"/>
      <w:sz w:val="22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Header">
    <w:name w:val="header"/>
    <w:basedOn w:val="Normal"/>
    <w:link w:val="HeaderChar"/>
    <w:unhideWhenUsed/>
    <w:rsid w:val="00D25D1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D25D18"/>
  </w:style>
  <w:style w:type="paragraph" w:styleId="Footer">
    <w:name w:val="footer"/>
    <w:basedOn w:val="Normal"/>
    <w:link w:val="FooterChar"/>
    <w:unhideWhenUsed/>
    <w:rsid w:val="00D25D1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D25D18"/>
  </w:style>
  <w:style w:type="paragraph" w:styleId="BalloonText">
    <w:name w:val="Balloon Text"/>
    <w:basedOn w:val="Normal"/>
    <w:link w:val="BalloonTextChar"/>
    <w:uiPriority w:val="99"/>
    <w:semiHidden/>
    <w:unhideWhenUsed/>
    <w:rsid w:val="00D25D1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25D18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rsid w:val="00D25D18"/>
    <w:rPr>
      <w:color w:val="0000FF"/>
      <w:u w:val="single"/>
    </w:rPr>
  </w:style>
  <w:style w:type="paragraph" w:styleId="NoSpacing">
    <w:name w:val="No Spacing"/>
    <w:link w:val="NoSpacingChar"/>
    <w:uiPriority w:val="1"/>
    <w:qFormat/>
    <w:rsid w:val="00D25D18"/>
    <w:pPr>
      <w:spacing w:before="0" w:after="0" w:line="240" w:lineRule="auto"/>
    </w:pPr>
    <w:rPr>
      <w:rFonts w:cstheme="minorBidi"/>
      <w:szCs w:val="22"/>
      <w:lang w:val="vi-VN"/>
    </w:rPr>
  </w:style>
  <w:style w:type="table" w:styleId="TableGrid">
    <w:name w:val="Table Grid"/>
    <w:basedOn w:val="TableNormal"/>
    <w:rsid w:val="00D25D18"/>
    <w:pPr>
      <w:spacing w:before="0" w:after="0" w:line="240" w:lineRule="auto"/>
    </w:pPr>
    <w:rPr>
      <w:rFonts w:cstheme="minorBidi"/>
      <w:szCs w:val="22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Spacing1">
    <w:name w:val="No Spacing1"/>
    <w:uiPriority w:val="1"/>
    <w:qFormat/>
    <w:rsid w:val="00D25D18"/>
    <w:pPr>
      <w:spacing w:before="0" w:after="0" w:line="240" w:lineRule="auto"/>
    </w:pPr>
    <w:rPr>
      <w:rFonts w:cstheme="minorBidi"/>
      <w:szCs w:val="22"/>
      <w:lang w:val="vi-VN"/>
    </w:rPr>
  </w:style>
  <w:style w:type="paragraph" w:styleId="ListParagraph">
    <w:name w:val="List Paragraph"/>
    <w:basedOn w:val="Normal"/>
    <w:link w:val="ListParagraphChar"/>
    <w:uiPriority w:val="34"/>
    <w:qFormat/>
    <w:rsid w:val="00D25D18"/>
    <w:pPr>
      <w:spacing w:after="0" w:line="240" w:lineRule="auto"/>
      <w:ind w:left="720"/>
      <w:contextualSpacing/>
    </w:pPr>
    <w:rPr>
      <w:rFonts w:eastAsia="Times New Roman" w:cs="Times New Roman"/>
      <w:sz w:val="24"/>
      <w:szCs w:val="24"/>
      <w:lang w:val="en-US"/>
    </w:rPr>
  </w:style>
  <w:style w:type="character" w:customStyle="1" w:styleId="ListParagraphChar">
    <w:name w:val="List Paragraph Char"/>
    <w:basedOn w:val="DefaultParagraphFont"/>
    <w:link w:val="ListParagraph"/>
    <w:rsid w:val="00D25D18"/>
    <w:rPr>
      <w:rFonts w:eastAsia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rsid w:val="0008084B"/>
    <w:rPr>
      <w:rFonts w:ascii="VNI-Helve-Condense" w:eastAsia="Times New Roman" w:hAnsi="VNI-Helve-Condense"/>
      <w:b/>
      <w:bCs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7E7AF4"/>
    <w:rPr>
      <w:color w:val="808080"/>
    </w:rPr>
  </w:style>
  <w:style w:type="paragraph" w:styleId="NormalWeb">
    <w:name w:val="Normal (Web)"/>
    <w:basedOn w:val="Normal"/>
    <w:uiPriority w:val="99"/>
    <w:unhideWhenUsed/>
    <w:rsid w:val="007E7AF4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val="en-US"/>
    </w:rPr>
  </w:style>
  <w:style w:type="character" w:styleId="Strong">
    <w:name w:val="Strong"/>
    <w:basedOn w:val="DefaultParagraphFont"/>
    <w:qFormat/>
    <w:rsid w:val="007E7AF4"/>
    <w:rPr>
      <w:b/>
      <w:bCs/>
    </w:rPr>
  </w:style>
  <w:style w:type="paragraph" w:customStyle="1" w:styleId="Char">
    <w:name w:val="Char"/>
    <w:basedOn w:val="Normal"/>
    <w:semiHidden/>
    <w:rsid w:val="007E7AF4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character" w:customStyle="1" w:styleId="Heading5Char">
    <w:name w:val="Heading 5 Char"/>
    <w:basedOn w:val="DefaultParagraphFont"/>
    <w:link w:val="Heading5"/>
    <w:rsid w:val="003E5F1D"/>
    <w:rPr>
      <w:rFonts w:asciiTheme="majorHAnsi" w:eastAsiaTheme="majorEastAsia" w:hAnsiTheme="majorHAnsi" w:cstheme="majorBidi"/>
      <w:color w:val="243F60" w:themeColor="accent1" w:themeShade="7F"/>
      <w:szCs w:val="22"/>
      <w:lang w:val="vi-VN"/>
    </w:rPr>
  </w:style>
  <w:style w:type="character" w:customStyle="1" w:styleId="Heading2Char">
    <w:name w:val="Heading 2 Char"/>
    <w:basedOn w:val="DefaultParagraphFont"/>
    <w:link w:val="Heading2"/>
    <w:rsid w:val="005874FB"/>
    <w:rPr>
      <w:rFonts w:ascii="Arial" w:eastAsia="Times New Roman" w:hAnsi="Arial" w:cs="Arial"/>
      <w:b/>
      <w:bCs/>
      <w:i/>
      <w:iCs/>
    </w:rPr>
  </w:style>
  <w:style w:type="character" w:customStyle="1" w:styleId="Heading3Char">
    <w:name w:val="Heading 3 Char"/>
    <w:basedOn w:val="DefaultParagraphFont"/>
    <w:link w:val="Heading3"/>
    <w:rsid w:val="005874FB"/>
    <w:rPr>
      <w:rFonts w:ascii="Arial" w:eastAsia="Times New Roman" w:hAnsi="Arial" w:cs="Arial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rsid w:val="005874FB"/>
    <w:rPr>
      <w:rFonts w:eastAsia="Times New Roman"/>
      <w:b/>
      <w:bCs/>
    </w:rPr>
  </w:style>
  <w:style w:type="character" w:customStyle="1" w:styleId="Heading6Char">
    <w:name w:val="Heading 6 Char"/>
    <w:basedOn w:val="DefaultParagraphFont"/>
    <w:link w:val="Heading6"/>
    <w:rsid w:val="005874FB"/>
    <w:rPr>
      <w:rFonts w:eastAsia="Times New Roman"/>
      <w:b/>
      <w:bCs/>
      <w:sz w:val="22"/>
      <w:szCs w:val="22"/>
    </w:rPr>
  </w:style>
  <w:style w:type="character" w:customStyle="1" w:styleId="Heading7Char">
    <w:name w:val="Heading 7 Char"/>
    <w:basedOn w:val="DefaultParagraphFont"/>
    <w:link w:val="Heading7"/>
    <w:rsid w:val="005874FB"/>
    <w:rPr>
      <w:rFonts w:eastAsia="Times New Roman"/>
      <w:sz w:val="24"/>
      <w:szCs w:val="24"/>
    </w:rPr>
  </w:style>
  <w:style w:type="character" w:customStyle="1" w:styleId="Heading8Char">
    <w:name w:val="Heading 8 Char"/>
    <w:basedOn w:val="DefaultParagraphFont"/>
    <w:link w:val="Heading8"/>
    <w:rsid w:val="005874FB"/>
    <w:rPr>
      <w:rFonts w:eastAsia="Times New Roman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rsid w:val="005874FB"/>
    <w:rPr>
      <w:rFonts w:ascii="Arial" w:eastAsia="Times New Roman" w:hAnsi="Arial" w:cs="Arial"/>
      <w:sz w:val="22"/>
      <w:szCs w:val="22"/>
    </w:rPr>
  </w:style>
  <w:style w:type="paragraph" w:styleId="BodyText">
    <w:name w:val="Body Text"/>
    <w:basedOn w:val="Normal"/>
    <w:link w:val="BodyTextChar"/>
    <w:rsid w:val="005874FB"/>
    <w:pPr>
      <w:numPr>
        <w:numId w:val="1"/>
      </w:numPr>
      <w:bidi/>
      <w:spacing w:after="120" w:line="240" w:lineRule="auto"/>
    </w:pPr>
    <w:rPr>
      <w:rFonts w:eastAsia="Times New Roman" w:cs="Times New Roman"/>
      <w:sz w:val="24"/>
      <w:szCs w:val="24"/>
      <w:lang w:val="en-US"/>
    </w:rPr>
  </w:style>
  <w:style w:type="character" w:customStyle="1" w:styleId="BodyTextChar">
    <w:name w:val="Body Text Char"/>
    <w:basedOn w:val="DefaultParagraphFont"/>
    <w:link w:val="BodyText"/>
    <w:rsid w:val="005874FB"/>
    <w:rPr>
      <w:rFonts w:eastAsia="Times New Roman"/>
      <w:sz w:val="24"/>
      <w:szCs w:val="24"/>
    </w:rPr>
  </w:style>
  <w:style w:type="paragraph" w:styleId="Title">
    <w:name w:val="Title"/>
    <w:basedOn w:val="Normal"/>
    <w:link w:val="TitleChar"/>
    <w:qFormat/>
    <w:rsid w:val="008C3862"/>
    <w:pPr>
      <w:overflowPunct w:val="0"/>
      <w:autoSpaceDE w:val="0"/>
      <w:autoSpaceDN w:val="0"/>
      <w:adjustRightInd w:val="0"/>
      <w:spacing w:after="0" w:line="240" w:lineRule="auto"/>
      <w:ind w:firstLine="720"/>
      <w:jc w:val="center"/>
      <w:textAlignment w:val="baseline"/>
    </w:pPr>
    <w:rPr>
      <w:rFonts w:ascii="VNI-Times" w:eastAsia="Times New Roman" w:hAnsi="VNI-Times" w:cs="Times New Roman"/>
      <w:szCs w:val="20"/>
    </w:rPr>
  </w:style>
  <w:style w:type="character" w:customStyle="1" w:styleId="TitleChar">
    <w:name w:val="Title Char"/>
    <w:basedOn w:val="DefaultParagraphFont"/>
    <w:link w:val="Title"/>
    <w:rsid w:val="008C3862"/>
    <w:rPr>
      <w:rFonts w:ascii="VNI-Times" w:eastAsia="Times New Roman" w:hAnsi="VNI-Times"/>
      <w:szCs w:val="20"/>
    </w:rPr>
  </w:style>
  <w:style w:type="numbering" w:styleId="111111">
    <w:name w:val="Outline List 2"/>
    <w:basedOn w:val="NoList"/>
    <w:unhideWhenUsed/>
    <w:rsid w:val="00636C45"/>
    <w:pPr>
      <w:numPr>
        <w:numId w:val="2"/>
      </w:numPr>
    </w:pPr>
  </w:style>
  <w:style w:type="character" w:customStyle="1" w:styleId="spellingerror">
    <w:name w:val="spellingerror"/>
    <w:basedOn w:val="DefaultParagraphFont"/>
    <w:rsid w:val="00821C63"/>
  </w:style>
  <w:style w:type="character" w:customStyle="1" w:styleId="normaltextrun">
    <w:name w:val="normaltextrun"/>
    <w:basedOn w:val="DefaultParagraphFont"/>
    <w:rsid w:val="00821C63"/>
  </w:style>
  <w:style w:type="character" w:customStyle="1" w:styleId="apple-converted-space">
    <w:name w:val="apple-converted-space"/>
    <w:basedOn w:val="DefaultParagraphFont"/>
    <w:rsid w:val="00821C63"/>
  </w:style>
  <w:style w:type="paragraph" w:customStyle="1" w:styleId="p15">
    <w:name w:val="p15"/>
    <w:basedOn w:val="Normal"/>
    <w:rsid w:val="00CB2CB2"/>
    <w:pPr>
      <w:spacing w:after="200" w:line="273" w:lineRule="auto"/>
      <w:ind w:left="720"/>
    </w:pPr>
    <w:rPr>
      <w:rFonts w:ascii="Calibri" w:eastAsia="Times New Roman" w:hAnsi="Calibri" w:cs="Times New Roman"/>
      <w:sz w:val="22"/>
      <w:lang w:val="en-US"/>
    </w:rPr>
  </w:style>
  <w:style w:type="character" w:styleId="Emphasis">
    <w:name w:val="Emphasis"/>
    <w:qFormat/>
    <w:rsid w:val="003F156C"/>
    <w:rPr>
      <w:i/>
      <w:iCs/>
    </w:rPr>
  </w:style>
  <w:style w:type="paragraph" w:styleId="ListBullet">
    <w:name w:val="List Bullet"/>
    <w:basedOn w:val="Normal"/>
    <w:rsid w:val="00021CAD"/>
    <w:pPr>
      <w:numPr>
        <w:numId w:val="3"/>
      </w:numPr>
      <w:spacing w:after="0" w:line="240" w:lineRule="auto"/>
    </w:pPr>
    <w:rPr>
      <w:rFonts w:eastAsia="Times New Roman" w:cs="Times New Roman"/>
      <w:sz w:val="26"/>
      <w:szCs w:val="26"/>
      <w:lang w:val="en-US"/>
    </w:rPr>
  </w:style>
  <w:style w:type="character" w:styleId="SubtleEmphasis">
    <w:name w:val="Subtle Emphasis"/>
    <w:basedOn w:val="DefaultParagraphFont"/>
    <w:uiPriority w:val="19"/>
    <w:qFormat/>
    <w:rsid w:val="00A271F3"/>
    <w:rPr>
      <w:i/>
      <w:iCs/>
      <w:color w:val="404040" w:themeColor="text1" w:themeTint="BF"/>
    </w:rPr>
  </w:style>
  <w:style w:type="paragraph" w:customStyle="1" w:styleId="ListParagraph1">
    <w:name w:val="List Paragraph1"/>
    <w:basedOn w:val="Normal"/>
    <w:uiPriority w:val="34"/>
    <w:qFormat/>
    <w:rsid w:val="00E50F28"/>
    <w:pPr>
      <w:spacing w:after="200" w:line="276" w:lineRule="auto"/>
      <w:ind w:left="720"/>
      <w:contextualSpacing/>
    </w:pPr>
    <w:rPr>
      <w:rFonts w:ascii="Calibri" w:eastAsia="Calibri" w:hAnsi="Calibri" w:cs="Times New Roman"/>
      <w:sz w:val="22"/>
      <w:lang w:val="en-US"/>
    </w:rPr>
  </w:style>
  <w:style w:type="table" w:customStyle="1" w:styleId="TableGrid1">
    <w:name w:val="Table Grid1"/>
    <w:basedOn w:val="TableNormal"/>
    <w:next w:val="TableGrid"/>
    <w:uiPriority w:val="59"/>
    <w:rsid w:val="00E50F28"/>
    <w:pPr>
      <w:spacing w:before="0" w:after="0" w:line="240" w:lineRule="auto"/>
    </w:pPr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uiPriority w:val="59"/>
    <w:rsid w:val="00496F9F"/>
    <w:pPr>
      <w:spacing w:before="0" w:after="0" w:line="240" w:lineRule="auto"/>
    </w:pPr>
    <w:rPr>
      <w:rFonts w:cstheme="minorBidi"/>
      <w:b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FC5261"/>
    <w:pPr>
      <w:tabs>
        <w:tab w:val="center" w:pos="5400"/>
        <w:tab w:val="right" w:pos="10800"/>
      </w:tabs>
      <w:spacing w:after="200" w:line="276" w:lineRule="auto"/>
    </w:pPr>
    <w:rPr>
      <w:rFonts w:ascii="Calibri" w:eastAsia="Calibri" w:hAnsi="Calibri" w:cs="Times New Roman"/>
      <w:sz w:val="22"/>
    </w:rPr>
  </w:style>
  <w:style w:type="character" w:customStyle="1" w:styleId="MTDisplayEquationChar">
    <w:name w:val="MTDisplayEquation Char"/>
    <w:link w:val="MTDisplayEquation"/>
    <w:rsid w:val="00FC5261"/>
    <w:rPr>
      <w:rFonts w:ascii="Calibri" w:eastAsia="Calibri" w:hAnsi="Calibri"/>
      <w:sz w:val="22"/>
      <w:szCs w:val="22"/>
    </w:rPr>
  </w:style>
  <w:style w:type="paragraph" w:customStyle="1" w:styleId="msolistparagraph0">
    <w:name w:val="msolistparagraph"/>
    <w:basedOn w:val="Normal"/>
    <w:rsid w:val="00976163"/>
    <w:pPr>
      <w:spacing w:after="0" w:line="240" w:lineRule="auto"/>
      <w:ind w:left="720"/>
      <w:contextualSpacing/>
    </w:pPr>
    <w:rPr>
      <w:rFonts w:eastAsia="Times New Roman" w:cs="Times New Roman"/>
      <w:sz w:val="24"/>
      <w:szCs w:val="24"/>
      <w:lang w:val="en-US"/>
    </w:rPr>
  </w:style>
  <w:style w:type="paragraph" w:customStyle="1" w:styleId="TableContents">
    <w:name w:val="Table Contents"/>
    <w:basedOn w:val="Normal"/>
    <w:rsid w:val="00E03E47"/>
    <w:pPr>
      <w:widowControl w:val="0"/>
      <w:suppressLineNumbers/>
      <w:suppressAutoHyphens/>
      <w:spacing w:after="0" w:line="240" w:lineRule="auto"/>
    </w:pPr>
    <w:rPr>
      <w:rFonts w:eastAsia="Lucida Sans Unicode" w:cs="Times New Roman"/>
      <w:kern w:val="1"/>
      <w:sz w:val="24"/>
      <w:szCs w:val="24"/>
      <w:lang w:val="en-US"/>
    </w:rPr>
  </w:style>
  <w:style w:type="character" w:customStyle="1" w:styleId="MTEquationSection">
    <w:name w:val="MTEquationSection"/>
    <w:rsid w:val="004D05ED"/>
    <w:rPr>
      <w:rFonts w:ascii="Times New Roman" w:hAnsi="Times New Roman"/>
      <w:vanish/>
      <w:color w:val="FF0000"/>
    </w:rPr>
  </w:style>
  <w:style w:type="paragraph" w:styleId="Subtitle">
    <w:name w:val="Subtitle"/>
    <w:basedOn w:val="Normal"/>
    <w:link w:val="SubtitleChar"/>
    <w:qFormat/>
    <w:rsid w:val="00276E70"/>
    <w:pPr>
      <w:tabs>
        <w:tab w:val="center" w:pos="6480"/>
      </w:tabs>
      <w:spacing w:after="0" w:line="240" w:lineRule="auto"/>
      <w:jc w:val="both"/>
    </w:pPr>
    <w:rPr>
      <w:rFonts w:ascii="VNI-Times" w:eastAsia="Times New Roman" w:hAnsi="VNI-Times" w:cs="Times New Roman"/>
      <w:b/>
      <w:bCs/>
      <w:szCs w:val="20"/>
      <w:lang w:val="en-US"/>
    </w:rPr>
  </w:style>
  <w:style w:type="character" w:customStyle="1" w:styleId="SubtitleChar">
    <w:name w:val="Subtitle Char"/>
    <w:basedOn w:val="DefaultParagraphFont"/>
    <w:link w:val="Subtitle"/>
    <w:rsid w:val="00276E70"/>
    <w:rPr>
      <w:rFonts w:ascii="VNI-Times" w:eastAsia="Times New Roman" w:hAnsi="VNI-Times"/>
      <w:b/>
      <w:bCs/>
      <w:szCs w:val="20"/>
    </w:rPr>
  </w:style>
  <w:style w:type="paragraph" w:customStyle="1" w:styleId="CharCharCharChar">
    <w:name w:val="Char Char Char Char"/>
    <w:basedOn w:val="Normal"/>
    <w:autoRedefine/>
    <w:rsid w:val="00C068F1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customStyle="1" w:styleId="Default">
    <w:name w:val="Default"/>
    <w:rsid w:val="00A43629"/>
    <w:pPr>
      <w:autoSpaceDE w:val="0"/>
      <w:autoSpaceDN w:val="0"/>
      <w:adjustRightInd w:val="0"/>
      <w:spacing w:before="0" w:after="0" w:line="240" w:lineRule="auto"/>
    </w:pPr>
    <w:rPr>
      <w:rFonts w:eastAsia="Calibri"/>
      <w:color w:val="000000"/>
      <w:sz w:val="24"/>
      <w:szCs w:val="24"/>
    </w:rPr>
  </w:style>
  <w:style w:type="paragraph" w:customStyle="1" w:styleId="body-text">
    <w:name w:val="body-text"/>
    <w:basedOn w:val="Normal"/>
    <w:rsid w:val="00165CA9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vi-VN"/>
    </w:rPr>
  </w:style>
  <w:style w:type="paragraph" w:customStyle="1" w:styleId="Style1">
    <w:name w:val="_Style 1"/>
    <w:basedOn w:val="Normal"/>
    <w:qFormat/>
    <w:rsid w:val="000E1EE2"/>
    <w:pPr>
      <w:spacing w:after="200" w:line="276" w:lineRule="auto"/>
      <w:ind w:left="720"/>
      <w:contextualSpacing/>
    </w:pPr>
    <w:rPr>
      <w:rFonts w:ascii="Calibri" w:eastAsia="Calibri" w:hAnsi="Calibri" w:cs="Times New Roman"/>
      <w:sz w:val="20"/>
      <w:szCs w:val="20"/>
      <w:lang w:val="en-US" w:eastAsia="zh-CN"/>
    </w:rPr>
  </w:style>
  <w:style w:type="paragraph" w:customStyle="1" w:styleId="Nidungbng">
    <w:name w:val="Nội dung bảng"/>
    <w:basedOn w:val="Normal"/>
    <w:rsid w:val="001A4E44"/>
    <w:pPr>
      <w:suppressLineNumbers/>
      <w:suppressAutoHyphens/>
      <w:spacing w:after="0" w:line="240" w:lineRule="auto"/>
    </w:pPr>
    <w:rPr>
      <w:rFonts w:eastAsia="Times New Roman" w:cs="Times New Roman"/>
      <w:sz w:val="24"/>
      <w:szCs w:val="24"/>
      <w:lang w:val="en-US" w:eastAsia="ar-SA"/>
    </w:rPr>
  </w:style>
  <w:style w:type="character" w:customStyle="1" w:styleId="NoSpacingChar">
    <w:name w:val="No Spacing Char"/>
    <w:link w:val="NoSpacing"/>
    <w:uiPriority w:val="1"/>
    <w:rsid w:val="001A4E44"/>
    <w:rPr>
      <w:rFonts w:cstheme="minorBidi"/>
      <w:szCs w:val="22"/>
      <w:lang w:val="vi-VN"/>
    </w:rPr>
  </w:style>
  <w:style w:type="table" w:customStyle="1" w:styleId="TableGrid11">
    <w:name w:val="Table Grid11"/>
    <w:basedOn w:val="TableNormal"/>
    <w:uiPriority w:val="59"/>
    <w:rsid w:val="005A37F3"/>
    <w:pPr>
      <w:spacing w:before="0" w:after="0"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tyle2">
    <w:name w:val="_Style 2"/>
    <w:basedOn w:val="Normal"/>
    <w:uiPriority w:val="34"/>
    <w:qFormat/>
    <w:rsid w:val="00437DB3"/>
    <w:pPr>
      <w:spacing w:after="200" w:line="276" w:lineRule="auto"/>
      <w:ind w:left="720"/>
    </w:pPr>
    <w:rPr>
      <w:rFonts w:ascii="Calibri" w:eastAsia="Calibri" w:hAnsi="Calibri" w:cs="Times New Roman"/>
      <w:sz w:val="22"/>
      <w:lang w:val="en-US"/>
    </w:rPr>
  </w:style>
  <w:style w:type="paragraph" w:styleId="List2">
    <w:name w:val="List 2"/>
    <w:basedOn w:val="Normal"/>
    <w:rsid w:val="00A860DB"/>
    <w:pPr>
      <w:spacing w:after="0" w:line="240" w:lineRule="auto"/>
      <w:ind w:left="720" w:hanging="360"/>
    </w:pPr>
    <w:rPr>
      <w:rFonts w:ascii="VNI-Times" w:eastAsia="Times New Roman" w:hAnsi="VNI-Times" w:cs="Times New Roman"/>
      <w:sz w:val="24"/>
      <w:szCs w:val="24"/>
      <w:lang w:val="en-US"/>
    </w:rPr>
  </w:style>
  <w:style w:type="paragraph" w:customStyle="1" w:styleId="5">
    <w:name w:val="5"/>
    <w:basedOn w:val="Normal"/>
    <w:rsid w:val="00DA5A5B"/>
    <w:pPr>
      <w:spacing w:before="200" w:after="0" w:line="240" w:lineRule="auto"/>
      <w:jc w:val="both"/>
    </w:pPr>
    <w:rPr>
      <w:rFonts w:ascii="VNI-Helve-Condense" w:eastAsia="Times New Roman" w:hAnsi="VNI-Helve-Condense" w:cs="Times New Roman"/>
      <w:b/>
      <w:spacing w:val="8"/>
      <w:sz w:val="26"/>
      <w:szCs w:val="28"/>
      <w:lang w:val="en-US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8526FB"/>
    <w:pPr>
      <w:spacing w:after="120"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8526FB"/>
    <w:rPr>
      <w:rFonts w:cstheme="minorBidi"/>
      <w:szCs w:val="22"/>
      <w:lang w:val="vi-VN"/>
    </w:rPr>
  </w:style>
  <w:style w:type="paragraph" w:customStyle="1" w:styleId="Char0">
    <w:name w:val="Char"/>
    <w:basedOn w:val="Normal"/>
    <w:semiHidden/>
    <w:rsid w:val="006E4393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paragraph" w:styleId="BlockText">
    <w:name w:val="Block Text"/>
    <w:basedOn w:val="Normal"/>
    <w:rsid w:val="00C80A5F"/>
    <w:pPr>
      <w:spacing w:after="0" w:line="240" w:lineRule="auto"/>
      <w:ind w:left="1440" w:right="1320"/>
    </w:pPr>
    <w:rPr>
      <w:rFonts w:ascii="VNI-Times" w:eastAsia="Times New Roman" w:hAnsi="VNI-Times" w:cs="Times New Roman"/>
      <w:color w:val="000000"/>
      <w:sz w:val="24"/>
      <w:szCs w:val="24"/>
      <w:u w:color="000000"/>
      <w:lang w:val="en-US"/>
    </w:rPr>
  </w:style>
  <w:style w:type="character" w:styleId="PageNumber">
    <w:name w:val="page number"/>
    <w:basedOn w:val="DefaultParagraphFont"/>
    <w:rsid w:val="00C80A5F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81.bin"/><Relationship Id="rId21" Type="http://schemas.openxmlformats.org/officeDocument/2006/relationships/image" Target="media/image7.wmf"/><Relationship Id="rId42" Type="http://schemas.openxmlformats.org/officeDocument/2006/relationships/image" Target="media/image15.wmf"/><Relationship Id="rId47" Type="http://schemas.openxmlformats.org/officeDocument/2006/relationships/oleObject" Target="embeddings/oleObject24.bin"/><Relationship Id="rId63" Type="http://schemas.openxmlformats.org/officeDocument/2006/relationships/oleObject" Target="embeddings/oleObject37.bin"/><Relationship Id="rId68" Type="http://schemas.openxmlformats.org/officeDocument/2006/relationships/oleObject" Target="embeddings/oleObject41.bin"/><Relationship Id="rId84" Type="http://schemas.openxmlformats.org/officeDocument/2006/relationships/image" Target="media/image22.wmf"/><Relationship Id="rId89" Type="http://schemas.openxmlformats.org/officeDocument/2006/relationships/image" Target="media/image24.wmf"/><Relationship Id="rId112" Type="http://schemas.openxmlformats.org/officeDocument/2006/relationships/oleObject" Target="embeddings/oleObject76.bin"/><Relationship Id="rId133" Type="http://schemas.openxmlformats.org/officeDocument/2006/relationships/oleObject" Target="embeddings/oleObject95.bin"/><Relationship Id="rId138" Type="http://schemas.openxmlformats.org/officeDocument/2006/relationships/oleObject" Target="embeddings/oleObject100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71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8.bin"/><Relationship Id="rId53" Type="http://schemas.openxmlformats.org/officeDocument/2006/relationships/oleObject" Target="embeddings/oleObject28.bin"/><Relationship Id="rId58" Type="http://schemas.openxmlformats.org/officeDocument/2006/relationships/oleObject" Target="embeddings/oleObject33.bin"/><Relationship Id="rId74" Type="http://schemas.openxmlformats.org/officeDocument/2006/relationships/oleObject" Target="embeddings/oleObject46.bin"/><Relationship Id="rId79" Type="http://schemas.openxmlformats.org/officeDocument/2006/relationships/oleObject" Target="embeddings/oleObject51.bin"/><Relationship Id="rId102" Type="http://schemas.openxmlformats.org/officeDocument/2006/relationships/oleObject" Target="embeddings/oleObject67.bin"/><Relationship Id="rId123" Type="http://schemas.openxmlformats.org/officeDocument/2006/relationships/oleObject" Target="embeddings/oleObject86.bin"/><Relationship Id="rId128" Type="http://schemas.openxmlformats.org/officeDocument/2006/relationships/oleObject" Target="embeddings/oleObject90.bin"/><Relationship Id="rId144" Type="http://schemas.openxmlformats.org/officeDocument/2006/relationships/footer" Target="footer1.xml"/><Relationship Id="rId149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59.bin"/><Relationship Id="rId95" Type="http://schemas.openxmlformats.org/officeDocument/2006/relationships/oleObject" Target="embeddings/oleObject62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43" Type="http://schemas.openxmlformats.org/officeDocument/2006/relationships/oleObject" Target="embeddings/oleObject21.bin"/><Relationship Id="rId48" Type="http://schemas.openxmlformats.org/officeDocument/2006/relationships/image" Target="media/image17.wmf"/><Relationship Id="rId64" Type="http://schemas.openxmlformats.org/officeDocument/2006/relationships/image" Target="media/image20.wmf"/><Relationship Id="rId69" Type="http://schemas.openxmlformats.org/officeDocument/2006/relationships/oleObject" Target="embeddings/oleObject42.bin"/><Relationship Id="rId113" Type="http://schemas.openxmlformats.org/officeDocument/2006/relationships/oleObject" Target="embeddings/oleObject77.bin"/><Relationship Id="rId118" Type="http://schemas.openxmlformats.org/officeDocument/2006/relationships/oleObject" Target="embeddings/oleObject82.bin"/><Relationship Id="rId134" Type="http://schemas.openxmlformats.org/officeDocument/2006/relationships/oleObject" Target="embeddings/oleObject96.bin"/><Relationship Id="rId139" Type="http://schemas.openxmlformats.org/officeDocument/2006/relationships/oleObject" Target="embeddings/oleObject101.bin"/><Relationship Id="rId80" Type="http://schemas.openxmlformats.org/officeDocument/2006/relationships/oleObject" Target="embeddings/oleObject52.bin"/><Relationship Id="rId85" Type="http://schemas.openxmlformats.org/officeDocument/2006/relationships/oleObject" Target="embeddings/oleObject56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3.bin"/><Relationship Id="rId59" Type="http://schemas.openxmlformats.org/officeDocument/2006/relationships/oleObject" Target="embeddings/oleObject34.bin"/><Relationship Id="rId67" Type="http://schemas.openxmlformats.org/officeDocument/2006/relationships/oleObject" Target="embeddings/oleObject40.bin"/><Relationship Id="rId103" Type="http://schemas.openxmlformats.org/officeDocument/2006/relationships/image" Target="media/image29.wmf"/><Relationship Id="rId108" Type="http://schemas.openxmlformats.org/officeDocument/2006/relationships/oleObject" Target="embeddings/oleObject72.bin"/><Relationship Id="rId116" Type="http://schemas.openxmlformats.org/officeDocument/2006/relationships/oleObject" Target="embeddings/oleObject80.bin"/><Relationship Id="rId124" Type="http://schemas.openxmlformats.org/officeDocument/2006/relationships/oleObject" Target="embeddings/oleObject87.bin"/><Relationship Id="rId129" Type="http://schemas.openxmlformats.org/officeDocument/2006/relationships/oleObject" Target="embeddings/oleObject91.bin"/><Relationship Id="rId137" Type="http://schemas.openxmlformats.org/officeDocument/2006/relationships/oleObject" Target="embeddings/oleObject99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9.bin"/><Relationship Id="rId62" Type="http://schemas.openxmlformats.org/officeDocument/2006/relationships/oleObject" Target="embeddings/oleObject36.bin"/><Relationship Id="rId70" Type="http://schemas.openxmlformats.org/officeDocument/2006/relationships/oleObject" Target="embeddings/oleObject43.bin"/><Relationship Id="rId75" Type="http://schemas.openxmlformats.org/officeDocument/2006/relationships/oleObject" Target="embeddings/oleObject47.bin"/><Relationship Id="rId83" Type="http://schemas.openxmlformats.org/officeDocument/2006/relationships/oleObject" Target="embeddings/oleObject55.bin"/><Relationship Id="rId88" Type="http://schemas.openxmlformats.org/officeDocument/2006/relationships/oleObject" Target="embeddings/oleObject58.bin"/><Relationship Id="rId91" Type="http://schemas.openxmlformats.org/officeDocument/2006/relationships/image" Target="media/image25.wmf"/><Relationship Id="rId96" Type="http://schemas.openxmlformats.org/officeDocument/2006/relationships/oleObject" Target="embeddings/oleObject63.bin"/><Relationship Id="rId111" Type="http://schemas.openxmlformats.org/officeDocument/2006/relationships/oleObject" Target="embeddings/oleObject75.bin"/><Relationship Id="rId132" Type="http://schemas.openxmlformats.org/officeDocument/2006/relationships/oleObject" Target="embeddings/oleObject94.bin"/><Relationship Id="rId140" Type="http://schemas.openxmlformats.org/officeDocument/2006/relationships/image" Target="media/image32.wmf"/><Relationship Id="rId145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32.bin"/><Relationship Id="rId106" Type="http://schemas.openxmlformats.org/officeDocument/2006/relationships/oleObject" Target="embeddings/oleObject70.bin"/><Relationship Id="rId114" Type="http://schemas.openxmlformats.org/officeDocument/2006/relationships/oleObject" Target="embeddings/oleObject78.bin"/><Relationship Id="rId119" Type="http://schemas.openxmlformats.org/officeDocument/2006/relationships/oleObject" Target="embeddings/oleObject83.bin"/><Relationship Id="rId127" Type="http://schemas.openxmlformats.org/officeDocument/2006/relationships/image" Target="media/image31.e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image" Target="media/image16.wmf"/><Relationship Id="rId52" Type="http://schemas.openxmlformats.org/officeDocument/2006/relationships/image" Target="media/image18.wmf"/><Relationship Id="rId60" Type="http://schemas.openxmlformats.org/officeDocument/2006/relationships/image" Target="media/image19.wmf"/><Relationship Id="rId65" Type="http://schemas.openxmlformats.org/officeDocument/2006/relationships/oleObject" Target="embeddings/oleObject38.bin"/><Relationship Id="rId73" Type="http://schemas.openxmlformats.org/officeDocument/2006/relationships/oleObject" Target="embeddings/oleObject45.bin"/><Relationship Id="rId78" Type="http://schemas.openxmlformats.org/officeDocument/2006/relationships/oleObject" Target="embeddings/oleObject50.bin"/><Relationship Id="rId81" Type="http://schemas.openxmlformats.org/officeDocument/2006/relationships/oleObject" Target="embeddings/oleObject53.bin"/><Relationship Id="rId86" Type="http://schemas.openxmlformats.org/officeDocument/2006/relationships/image" Target="media/image23.wmf"/><Relationship Id="rId94" Type="http://schemas.openxmlformats.org/officeDocument/2006/relationships/oleObject" Target="embeddings/oleObject61.bin"/><Relationship Id="rId99" Type="http://schemas.openxmlformats.org/officeDocument/2006/relationships/image" Target="media/image27.emf"/><Relationship Id="rId101" Type="http://schemas.openxmlformats.org/officeDocument/2006/relationships/image" Target="media/image28.wmf"/><Relationship Id="rId122" Type="http://schemas.openxmlformats.org/officeDocument/2006/relationships/oleObject" Target="embeddings/oleObject85.bin"/><Relationship Id="rId130" Type="http://schemas.openxmlformats.org/officeDocument/2006/relationships/oleObject" Target="embeddings/oleObject92.bin"/><Relationship Id="rId135" Type="http://schemas.openxmlformats.org/officeDocument/2006/relationships/oleObject" Target="embeddings/oleObject97.bin"/><Relationship Id="rId143" Type="http://schemas.openxmlformats.org/officeDocument/2006/relationships/header" Target="header2.xml"/><Relationship Id="rId14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image" Target="media/image13.emf"/><Relationship Id="rId109" Type="http://schemas.openxmlformats.org/officeDocument/2006/relationships/oleObject" Target="embeddings/oleObject73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30.bin"/><Relationship Id="rId76" Type="http://schemas.openxmlformats.org/officeDocument/2006/relationships/oleObject" Target="embeddings/oleObject48.bin"/><Relationship Id="rId97" Type="http://schemas.openxmlformats.org/officeDocument/2006/relationships/oleObject" Target="embeddings/oleObject64.bin"/><Relationship Id="rId104" Type="http://schemas.openxmlformats.org/officeDocument/2006/relationships/oleObject" Target="embeddings/oleObject68.bin"/><Relationship Id="rId120" Type="http://schemas.openxmlformats.org/officeDocument/2006/relationships/image" Target="media/image30.wmf"/><Relationship Id="rId125" Type="http://schemas.openxmlformats.org/officeDocument/2006/relationships/oleObject" Target="embeddings/oleObject88.bin"/><Relationship Id="rId141" Type="http://schemas.openxmlformats.org/officeDocument/2006/relationships/oleObject" Target="embeddings/oleObject102.bin"/><Relationship Id="rId146" Type="http://schemas.openxmlformats.org/officeDocument/2006/relationships/header" Target="header3.xml"/><Relationship Id="rId7" Type="http://schemas.openxmlformats.org/officeDocument/2006/relationships/endnotes" Target="endnotes.xml"/><Relationship Id="rId71" Type="http://schemas.openxmlformats.org/officeDocument/2006/relationships/image" Target="media/image21.emf"/><Relationship Id="rId92" Type="http://schemas.openxmlformats.org/officeDocument/2006/relationships/oleObject" Target="embeddings/oleObject60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image" Target="media/image14.wmf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9.bin"/><Relationship Id="rId87" Type="http://schemas.openxmlformats.org/officeDocument/2006/relationships/oleObject" Target="embeddings/oleObject57.bin"/><Relationship Id="rId110" Type="http://schemas.openxmlformats.org/officeDocument/2006/relationships/oleObject" Target="embeddings/oleObject74.bin"/><Relationship Id="rId115" Type="http://schemas.openxmlformats.org/officeDocument/2006/relationships/oleObject" Target="embeddings/oleObject79.bin"/><Relationship Id="rId131" Type="http://schemas.openxmlformats.org/officeDocument/2006/relationships/oleObject" Target="embeddings/oleObject93.bin"/><Relationship Id="rId136" Type="http://schemas.openxmlformats.org/officeDocument/2006/relationships/oleObject" Target="embeddings/oleObject98.bin"/><Relationship Id="rId61" Type="http://schemas.openxmlformats.org/officeDocument/2006/relationships/oleObject" Target="embeddings/oleObject35.bin"/><Relationship Id="rId82" Type="http://schemas.openxmlformats.org/officeDocument/2006/relationships/oleObject" Target="embeddings/oleObject54.bin"/><Relationship Id="rId19" Type="http://schemas.openxmlformats.org/officeDocument/2006/relationships/image" Target="media/image6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31.bin"/><Relationship Id="rId77" Type="http://schemas.openxmlformats.org/officeDocument/2006/relationships/oleObject" Target="embeddings/oleObject49.bin"/><Relationship Id="rId100" Type="http://schemas.openxmlformats.org/officeDocument/2006/relationships/oleObject" Target="embeddings/oleObject66.bin"/><Relationship Id="rId105" Type="http://schemas.openxmlformats.org/officeDocument/2006/relationships/oleObject" Target="embeddings/oleObject69.bin"/><Relationship Id="rId126" Type="http://schemas.openxmlformats.org/officeDocument/2006/relationships/oleObject" Target="embeddings/oleObject89.bin"/><Relationship Id="rId147" Type="http://schemas.openxmlformats.org/officeDocument/2006/relationships/footer" Target="footer3.xml"/><Relationship Id="rId8" Type="http://schemas.openxmlformats.org/officeDocument/2006/relationships/image" Target="media/image1.wmf"/><Relationship Id="rId51" Type="http://schemas.openxmlformats.org/officeDocument/2006/relationships/oleObject" Target="embeddings/oleObject27.bin"/><Relationship Id="rId72" Type="http://schemas.openxmlformats.org/officeDocument/2006/relationships/oleObject" Target="embeddings/oleObject44.bin"/><Relationship Id="rId93" Type="http://schemas.openxmlformats.org/officeDocument/2006/relationships/image" Target="media/image26.wmf"/><Relationship Id="rId98" Type="http://schemas.openxmlformats.org/officeDocument/2006/relationships/oleObject" Target="embeddings/oleObject65.bin"/><Relationship Id="rId121" Type="http://schemas.openxmlformats.org/officeDocument/2006/relationships/oleObject" Target="embeddings/oleObject84.bin"/><Relationship Id="rId142" Type="http://schemas.openxmlformats.org/officeDocument/2006/relationships/header" Target="header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9508D0C-991C-4A3C-ACC2-8838E170A05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9</Pages>
  <Words>1513</Words>
  <Characters>8628</Characters>
  <Application>Microsoft Office Word</Application>
  <DocSecurity>0</DocSecurity>
  <Lines>71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1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3</cp:revision>
  <cp:lastPrinted>2019-04-20T09:10:00Z</cp:lastPrinted>
  <dcterms:created xsi:type="dcterms:W3CDTF">2019-04-20T09:10:00Z</dcterms:created>
  <dcterms:modified xsi:type="dcterms:W3CDTF">2019-04-20T09:10:00Z</dcterms:modified>
</cp:coreProperties>
</file>